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slideLayouts/slideLayout21.xml" ContentType="application/vnd.openxmlformats-officedocument.presentationml.slideLayout+xml"/>
  <Override PartName="/ppt/theme/theme8.xml" ContentType="application/vnd.openxmlformats-officedocument.theme+xml"/>
  <Override PartName="/ppt/slideLayouts/slideLayout22.xml" ContentType="application/vnd.openxmlformats-officedocument.presentationml.slideLayout+xml"/>
  <Override PartName="/ppt/theme/theme9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10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6" r:id="rId3"/>
    <p:sldMasterId id="2147483668" r:id="rId4"/>
    <p:sldMasterId id="2147483670" r:id="rId5"/>
    <p:sldMasterId id="2147483672" r:id="rId6"/>
    <p:sldMasterId id="2147483675" r:id="rId7"/>
    <p:sldMasterId id="2147483677" r:id="rId8"/>
    <p:sldMasterId id="2147483679" r:id="rId9"/>
    <p:sldMasterId id="2147483688" r:id="rId10"/>
    <p:sldMasterId id="2147483691" r:id="rId11"/>
  </p:sldMasterIdLst>
  <p:notesMasterIdLst>
    <p:notesMasterId r:id="rId32"/>
  </p:notesMasterIdLst>
  <p:sldIdLst>
    <p:sldId id="256" r:id="rId12"/>
    <p:sldId id="283" r:id="rId13"/>
    <p:sldId id="260" r:id="rId14"/>
    <p:sldId id="269" r:id="rId15"/>
    <p:sldId id="270" r:id="rId16"/>
    <p:sldId id="271" r:id="rId17"/>
    <p:sldId id="272" r:id="rId18"/>
    <p:sldId id="273" r:id="rId19"/>
    <p:sldId id="408" r:id="rId20"/>
    <p:sldId id="274" r:id="rId21"/>
    <p:sldId id="370" r:id="rId22"/>
    <p:sldId id="394" r:id="rId23"/>
    <p:sldId id="275" r:id="rId24"/>
    <p:sldId id="276" r:id="rId25"/>
    <p:sldId id="277" r:id="rId26"/>
    <p:sldId id="262" r:id="rId27"/>
    <p:sldId id="258" r:id="rId28"/>
    <p:sldId id="259" r:id="rId29"/>
    <p:sldId id="282" r:id="rId30"/>
    <p:sldId id="257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15AF1AA-A00E-4265-9A24-66F301F75024}" v="40" dt="2022-04-12T21:45:17.22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43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notesMaster" Target="notesMasters/notesMaster1.xml"/><Relationship Id="rId37" Type="http://schemas.microsoft.com/office/2015/10/relationships/revisionInfo" Target="revisionInfo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475" cy="479403"/>
          </a:xfrm>
          <a:prstGeom prst="rect">
            <a:avLst/>
          </a:prstGeom>
        </p:spPr>
        <p:txBody>
          <a:bodyPr vert="horz" lIns="95079" tIns="47540" rIns="95079" bIns="4754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064" y="0"/>
            <a:ext cx="3170475" cy="479403"/>
          </a:xfrm>
          <a:prstGeom prst="rect">
            <a:avLst/>
          </a:prstGeom>
        </p:spPr>
        <p:txBody>
          <a:bodyPr vert="horz" lIns="95079" tIns="47540" rIns="95079" bIns="47540" rtlCol="0"/>
          <a:lstStyle>
            <a:lvl1pPr algn="r">
              <a:defRPr sz="1200"/>
            </a:lvl1pPr>
          </a:lstStyle>
          <a:p>
            <a:fld id="{651A99B0-A78B-4612-9270-74378A943A52}" type="datetimeFigureOut">
              <a:rPr lang="en-US" smtClean="0"/>
              <a:pPr/>
              <a:t>4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079" tIns="47540" rIns="95079" bIns="4754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899"/>
            <a:ext cx="5852160" cy="4319555"/>
          </a:xfrm>
          <a:prstGeom prst="rect">
            <a:avLst/>
          </a:prstGeom>
        </p:spPr>
        <p:txBody>
          <a:bodyPr vert="horz" lIns="95079" tIns="47540" rIns="95079" bIns="4754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56"/>
            <a:ext cx="3170475" cy="479403"/>
          </a:xfrm>
          <a:prstGeom prst="rect">
            <a:avLst/>
          </a:prstGeom>
        </p:spPr>
        <p:txBody>
          <a:bodyPr vert="horz" lIns="95079" tIns="47540" rIns="95079" bIns="4754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064" y="9120156"/>
            <a:ext cx="3170475" cy="479403"/>
          </a:xfrm>
          <a:prstGeom prst="rect">
            <a:avLst/>
          </a:prstGeom>
        </p:spPr>
        <p:txBody>
          <a:bodyPr vert="horz" lIns="95079" tIns="47540" rIns="95079" bIns="47540" rtlCol="0" anchor="b"/>
          <a:lstStyle>
            <a:lvl1pPr algn="r">
              <a:defRPr sz="1200"/>
            </a:lvl1pPr>
          </a:lstStyle>
          <a:p>
            <a:fld id="{051E6FF1-E36F-4315-805A-264FEE0C081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1E6FF1-E36F-4315-805A-264FEE0C081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27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1E6FF1-E36F-4315-805A-264FEE0C081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68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B7E60D-685D-4893-9FBF-13E6CC4279F2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1E6FF1-E36F-4315-805A-264FEE0C081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12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1E6FF1-E36F-4315-805A-264FEE0C081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890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4D9F4-500E-4D6B-90E8-604C6B8F6A89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9C6B0-F610-43ED-8066-B47275CE692D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2D647-4944-46FD-BF61-BFB43D929911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416BC-B31C-4D05-B5EB-231BF443706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9E28-AD59-4BBB-8786-01F196210E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6B9AB-BA93-40AE-85BB-3A4BCEAC2A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97249-7604-4A25-B8A8-DF2A595F9F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" y="6477000"/>
            <a:ext cx="914400" cy="304800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  <a:latin typeface="Palatino Linotype"/>
              </a:rPr>
              <a:t>04/14/2022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81200" y="6477000"/>
            <a:ext cx="5562601" cy="304800"/>
          </a:xfrm>
        </p:spPr>
        <p:txBody>
          <a:bodyPr/>
          <a:lstStyle/>
          <a:p>
            <a:r>
              <a:rPr lang="nl-NL">
                <a:solidFill>
                  <a:prstClr val="black"/>
                </a:solidFill>
                <a:latin typeface="Palatino Linotype"/>
              </a:rPr>
              <a:t>CMOS Cold Lifetime Measurement</a:t>
            </a:r>
            <a:endParaRPr lang="en-US">
              <a:solidFill>
                <a:prstClr val="black"/>
              </a:solidFill>
              <a:latin typeface="Palatino Linotype"/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4400" y="6477000"/>
            <a:ext cx="533400" cy="304800"/>
          </a:xfrm>
        </p:spPr>
        <p:txBody>
          <a:bodyPr/>
          <a:lstStyle/>
          <a:p>
            <a:fld id="{DF28FB93-0A08-4E7D-8E63-9EFA29F1E093}" type="slidenum">
              <a:rPr lang="en-US" smtClean="0">
                <a:solidFill>
                  <a:prstClr val="black"/>
                </a:solidFill>
                <a:latin typeface="Palatino Linotype"/>
              </a:rPr>
              <a:pPr/>
              <a:t>‹#›</a:t>
            </a:fld>
            <a:endParaRPr lang="en-US">
              <a:solidFill>
                <a:prstClr val="black"/>
              </a:solidFill>
              <a:latin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1106994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45D59-6416-46EC-AC85-9DF3BBE9C5E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EBE55E-6627-49BF-BDE0-389EEEB023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C67BE-C58D-40E2-9C6A-BBEE24ED37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A28A8-F84B-454C-A9B8-6CA6C6F7DD5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1506D-D07B-498E-90CE-ED3B437930A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0A5D28-9D31-4CAB-921C-6D0CF3C504DC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D28374-E13F-486E-AE57-B59DBB520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1A18D-876C-48DD-85DE-254E9C6D4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5A809A-380A-4B86-AE23-EBEFB057B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8C00E9-2E9A-4DA6-8FFA-479BC38D18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5714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CA34F-5498-4816-AB14-7C60C4A088F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A44AC-8DAE-4DEE-94BD-E38FB2BBD5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B1D32-2E7F-45F6-9B84-EA0855B38D7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8ACD88-729E-40AD-B93C-AF6586716E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7310F4-8156-4F40-9408-B92D45866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F8363B-F264-4390-A1D9-FACFEBC2C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EA2A6D-5D26-443C-B00E-656E0EAEF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6AA4E-28C4-4DD1-84D0-9280E75B51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22215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4026" y="256377"/>
            <a:ext cx="8229600" cy="537253"/>
          </a:xfrm>
          <a:prstGeom prst="rect">
            <a:avLst/>
          </a:prstGeom>
        </p:spPr>
        <p:txBody>
          <a:bodyPr vert="horz" lIns="0" tIns="0" rIns="0" bIns="0">
            <a:normAutofit/>
          </a:bodyPr>
          <a:lstStyle>
            <a:lvl1pPr algn="l">
              <a:defRPr sz="32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1"/>
          </p:nvPr>
        </p:nvSpPr>
        <p:spPr>
          <a:xfrm>
            <a:off x="454029" y="905774"/>
            <a:ext cx="8232771" cy="537229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468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4026" y="256377"/>
            <a:ext cx="8229600" cy="537253"/>
          </a:xfrm>
          <a:prstGeom prst="rect">
            <a:avLst/>
          </a:prstGeom>
        </p:spPr>
        <p:txBody>
          <a:bodyPr vert="horz" lIns="0" tIns="0" rIns="0" bIns="0">
            <a:normAutofit/>
          </a:bodyPr>
          <a:lstStyle>
            <a:lvl1pPr algn="l">
              <a:defRPr sz="32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1"/>
          </p:nvPr>
        </p:nvSpPr>
        <p:spPr>
          <a:xfrm>
            <a:off x="454029" y="905774"/>
            <a:ext cx="8232771" cy="5372298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620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idx="11"/>
          </p:nvPr>
        </p:nvSpPr>
        <p:spPr>
          <a:xfrm>
            <a:off x="454026" y="1207770"/>
            <a:ext cx="3990750" cy="503162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marL="256032" marR="0" lvl="0" indent="-265176" algn="l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2"/>
          </p:nvPr>
        </p:nvSpPr>
        <p:spPr>
          <a:xfrm>
            <a:off x="4696050" y="1215721"/>
            <a:ext cx="3990750" cy="503162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65289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4" y="5521482"/>
            <a:ext cx="4003605" cy="737519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4683195" y="5521482"/>
            <a:ext cx="4003605" cy="737519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1"/>
          </p:nvPr>
        </p:nvSpPr>
        <p:spPr>
          <a:xfrm>
            <a:off x="470059" y="1206941"/>
            <a:ext cx="3990750" cy="418011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4696050" y="1206941"/>
            <a:ext cx="3990750" cy="418011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64000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457200" y="1238250"/>
            <a:ext cx="8229600" cy="5009097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>
                <a:solidFill>
                  <a:srgbClr val="3C5A77"/>
                </a:solidFill>
                <a:latin typeface="Helvetica"/>
              </a:defRPr>
            </a:lvl1pPr>
          </a:lstStyle>
          <a:p>
            <a:pPr lvl="0"/>
            <a:endParaRPr lang="en-US" noProof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412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F7FB6-90F3-4D90-9865-BDA8FAD7061A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237106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>
                <a:solidFill>
                  <a:srgbClr val="3C5A77"/>
                </a:solidFill>
                <a:latin typeface="Helvetica"/>
              </a:defRPr>
            </a:lvl1pPr>
          </a:lstStyle>
          <a:p>
            <a:pPr lvl="0"/>
            <a:endParaRPr lang="en-US" noProof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8179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457204" y="5340612"/>
            <a:ext cx="3017520" cy="915332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3716338" y="1208366"/>
            <a:ext cx="4959767" cy="5047578"/>
          </a:xfrm>
          <a:prstGeom prst="rect">
            <a:avLst/>
          </a:prstGeom>
        </p:spPr>
        <p:txBody>
          <a:bodyPr vert="horz" lIns="0" rIns="0"/>
          <a:lstStyle>
            <a:lvl1pPr marL="0" indent="0">
              <a:buFontTx/>
              <a:buNone/>
              <a:defRPr>
                <a:solidFill>
                  <a:srgbClr val="3C5A77"/>
                </a:solidFill>
                <a:latin typeface="Helvetica"/>
              </a:defRPr>
            </a:lvl1pPr>
          </a:lstStyle>
          <a:p>
            <a:pPr lvl="0"/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idx="16"/>
          </p:nvPr>
        </p:nvSpPr>
        <p:spPr>
          <a:xfrm>
            <a:off x="470059" y="1206941"/>
            <a:ext cx="3004665" cy="404697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03679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4025" y="1227137"/>
            <a:ext cx="8229600" cy="4487650"/>
          </a:xfrm>
          <a:prstGeom prst="rect">
            <a:avLst/>
          </a:prstGeom>
        </p:spPr>
        <p:txBody>
          <a:bodyPr lIns="0" rIns="0"/>
          <a:lstStyle>
            <a:lvl1pPr marL="0" indent="0">
              <a:buNone/>
              <a:defRPr sz="3200">
                <a:solidFill>
                  <a:srgbClr val="3C5A77"/>
                </a:solidFill>
                <a:latin typeface="Helvetica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1"/>
          </p:nvPr>
        </p:nvSpPr>
        <p:spPr>
          <a:xfrm>
            <a:off x="457204" y="5839748"/>
            <a:ext cx="8229596" cy="4397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458988"/>
            <a:ext cx="8229600" cy="7019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de-DE"/>
              <a:t>CMOS Cold Lifetime Measurement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4033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" y="6477000"/>
            <a:ext cx="914400" cy="304800"/>
          </a:xfrm>
        </p:spPr>
        <p:txBody>
          <a:bodyPr/>
          <a:lstStyle/>
          <a:p>
            <a:r>
              <a:rPr lang="en-US">
                <a:solidFill>
                  <a:prstClr val="black"/>
                </a:solidFill>
                <a:latin typeface="Palatino Linotype"/>
              </a:rPr>
              <a:t>04/14/2022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81200" y="6477000"/>
            <a:ext cx="5562601" cy="304800"/>
          </a:xfrm>
        </p:spPr>
        <p:txBody>
          <a:bodyPr/>
          <a:lstStyle/>
          <a:p>
            <a:r>
              <a:rPr lang="nl-NL">
                <a:solidFill>
                  <a:prstClr val="black"/>
                </a:solidFill>
                <a:latin typeface="Palatino Linotype"/>
              </a:rPr>
              <a:t>CMOS Cold Lifetime Measurement</a:t>
            </a:r>
            <a:endParaRPr lang="en-US">
              <a:solidFill>
                <a:prstClr val="black"/>
              </a:solidFill>
              <a:latin typeface="Palatino Linotype"/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4400" y="6477000"/>
            <a:ext cx="533400" cy="304800"/>
          </a:xfrm>
        </p:spPr>
        <p:txBody>
          <a:bodyPr/>
          <a:lstStyle/>
          <a:p>
            <a:fld id="{DF28FB93-0A08-4E7D-8E63-9EFA29F1E093}" type="slidenum">
              <a:rPr lang="en-US" smtClean="0">
                <a:solidFill>
                  <a:prstClr val="black"/>
                </a:solidFill>
                <a:latin typeface="Palatino Linotype"/>
              </a:rPr>
              <a:pPr/>
              <a:t>‹#›</a:t>
            </a:fld>
            <a:endParaRPr lang="en-US">
              <a:solidFill>
                <a:prstClr val="black"/>
              </a:solidFill>
              <a:latin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270488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F58A6-C853-44AC-B2F9-FA19B3B9FFDD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6CD78-10CF-4FDF-8DE9-B317DA49810D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2E200-D8C1-49F0-995C-B89A1C7A3563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C6564-7697-4968-BCCF-08A75179597F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B29673-D7F6-4E06-97C5-F3663AE6A0AC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386-63BC-4C8C-B53F-0C1DBAA50354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BNE Director's review, March 26-  ,2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theme" Target="../theme/theme10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9.xml"/><Relationship Id="rId10" Type="http://schemas.openxmlformats.org/officeDocument/2006/relationships/theme" Target="../theme/theme11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1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2EBA5-8811-4BA0-B474-1ABB5C1DC54F}" type="datetime1">
              <a:rPr lang="en-US" smtClean="0"/>
              <a:pPr/>
              <a:t>4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BNE Director's review, March 26-  ,2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88D061-0593-4A56-9180-59F5F46A533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6DDBCD-E0D9-407C-84AF-A0E9B31724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702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latin typeface="Helvetica"/>
                <a:cs typeface="Helvetica"/>
              </a:rPr>
              <a:t>04/14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892514" cy="170720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GB"/>
              <a:t>CMOS Cold Lifetime Measure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6357635"/>
            <a:ext cx="8229600" cy="0"/>
          </a:xfrm>
          <a:prstGeom prst="line">
            <a:avLst/>
          </a:prstGeom>
          <a:ln>
            <a:solidFill>
              <a:srgbClr val="E9512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131175" y="6489520"/>
            <a:ext cx="561974" cy="23709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1712D8F-3E2A-4917-B896-D53BF2642DE4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2609" y="6508516"/>
            <a:ext cx="914400" cy="223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569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1" r:id="rId9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Geneva" charset="0"/>
          <a:cs typeface="Geneva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Geneva" charset="0"/>
          <a:cs typeface="Geneva" charset="0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Geneva" charset="0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Geneva" charset="0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2620A-C132-46F0-AB13-881D34D5775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81" r:id="rId2"/>
    <p:sldLayoutId id="2147483690" r:id="rId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D7EB42-7007-4086-8F35-F98F8CB12D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D7EDB-3EE5-4ED3-A33E-BFBAA55799D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DE397-082E-4CAE-8C58-A81CB660DEF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FC103E-B026-4737-9843-EC9D4E724FC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730082-B745-46F5-A799-B66B9B07ED4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703" r:id="rId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2187B4-688F-449C-B573-82AC2485B07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B140BD-6538-4586-881F-4B58A5D6022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4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LBNE Director's review, March 26-  ,2012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750888"/>
            <a:ext cx="7772400" cy="1470025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2060"/>
                </a:solidFill>
              </a:rPr>
              <a:t>Principal findings of CMOS lifetime studies</a:t>
            </a:r>
            <a:br>
              <a:rPr lang="en-US" sz="3600" b="1" dirty="0">
                <a:solidFill>
                  <a:srgbClr val="002060"/>
                </a:solidFill>
              </a:rPr>
            </a:b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0075" y="3606027"/>
            <a:ext cx="8077200" cy="1905000"/>
          </a:xfrm>
        </p:spPr>
        <p:txBody>
          <a:bodyPr>
            <a:normAutofit fontScale="92500" lnSpcReduction="10000"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Extensive literature:    ~100 references since ~1983           Basic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tudies at Georgia Tech, since     ~ 2006 -                                  “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   “          “      BNL                  “        ~ 2008 -                                  “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   “          “  FNAL with SMU  “       ~ 2010 -                                   “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   “                  BNL                            ~ 2018 -                                COT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03259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eljko Radeka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NL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pril 14, 2022</a:t>
            </a:r>
          </a:p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Lifetime vsVds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304800"/>
            <a:ext cx="7838044" cy="5867400"/>
          </a:xfrm>
          <a:prstGeom prst="rect">
            <a:avLst/>
          </a:prstGeom>
          <a:ln w="12700">
            <a:solidFill>
              <a:schemeClr val="bg1"/>
            </a:solidFill>
          </a:ln>
        </p:spPr>
      </p:pic>
      <p:sp>
        <p:nvSpPr>
          <p:cNvPr id="13" name="Rectangle 12"/>
          <p:cNvSpPr/>
          <p:nvPr/>
        </p:nvSpPr>
        <p:spPr>
          <a:xfrm>
            <a:off x="7620000" y="3733800"/>
            <a:ext cx="1143000" cy="533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533400"/>
            <a:ext cx="7772400" cy="307975"/>
          </a:xfrm>
        </p:spPr>
        <p:txBody>
          <a:bodyPr>
            <a:noAutofit/>
          </a:bodyPr>
          <a:lstStyle/>
          <a:p>
            <a:br>
              <a:rPr lang="en-US" sz="2400" baseline="-25000" dirty="0">
                <a:solidFill>
                  <a:srgbClr val="002060"/>
                </a:solidFill>
              </a:rPr>
            </a:b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 Measurement Type II: Lifetime </a:t>
            </a:r>
            <a:r>
              <a:rPr lang="en-US" sz="2400" b="1" i="1" dirty="0">
                <a:solidFill>
                  <a:srgbClr val="002060"/>
                </a:solidFill>
                <a:latin typeface="Bodoni MT" pitchFamily="18" charset="0"/>
              </a:rPr>
              <a:t>vs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i="1" dirty="0">
                <a:solidFill>
                  <a:srgbClr val="002060"/>
                </a:solidFill>
              </a:rPr>
              <a:t>1/</a:t>
            </a:r>
            <a:r>
              <a:rPr lang="en-US" sz="2400" b="1" i="1" dirty="0" err="1">
                <a:solidFill>
                  <a:srgbClr val="002060"/>
                </a:solidFill>
              </a:rPr>
              <a:t>V</a:t>
            </a:r>
            <a:r>
              <a:rPr lang="en-US" sz="2400" b="1" i="1" baseline="-25000" dirty="0" err="1">
                <a:solidFill>
                  <a:srgbClr val="002060"/>
                </a:solidFill>
              </a:rPr>
              <a:t>ds</a:t>
            </a:r>
            <a:r>
              <a:rPr lang="en-US" sz="2400" b="1" dirty="0">
                <a:solidFill>
                  <a:srgbClr val="002060"/>
                </a:solidFill>
              </a:rPr>
              <a:t> from accelerated stress measurements </a:t>
            </a:r>
            <a:r>
              <a:rPr lang="en-US" sz="2400" dirty="0">
                <a:solidFill>
                  <a:srgbClr val="002060"/>
                </a:solidFill>
              </a:rPr>
              <a:t>(BNL [6]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5638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TSMC NMOS L=180nm,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=10µm (5x2µm); nominal core voltage 1.8V.</a:t>
            </a:r>
          </a:p>
          <a:p>
            <a:r>
              <a:rPr lang="en-US" sz="16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rojected lifetime at 300K is ~ an order of magnitude longer than at 77K. </a:t>
            </a:r>
            <a:r>
              <a:rPr lang="en-US" sz="16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educing </a:t>
            </a:r>
            <a:r>
              <a:rPr lang="en-US" sz="1600" b="1" u="sng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600" b="1" u="sng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16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t 77K by ~ 6% makes the lifetime equal to that at 300K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43800" y="37338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SIC design: </a:t>
            </a:r>
            <a:r>
              <a:rPr lang="en-US" sz="14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ds</a:t>
            </a:r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&lt;1.5V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6D9A1E-D072-498C-9B84-E70C9C3010F9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72034" name="Picture 1" descr="Graph3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8493" y="2560320"/>
            <a:ext cx="4662487" cy="387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5" name="Picture 2" descr="Graph2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560320"/>
            <a:ext cx="4675188" cy="388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>
            <a:spLocks/>
          </p:cNvSpPr>
          <p:nvPr/>
        </p:nvSpPr>
        <p:spPr bwMode="auto">
          <a:xfrm>
            <a:off x="647700" y="60325"/>
            <a:ext cx="7924800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en-US" sz="2400" dirty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CMOS in </a:t>
            </a:r>
            <a:r>
              <a:rPr lang="en-US" sz="2400" i="1" dirty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dc</a:t>
            </a:r>
            <a:r>
              <a:rPr lang="en-US" sz="2400" dirty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 Operation (180nm, 130 nm and 65 nm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315047"/>
              </p:ext>
            </p:extLst>
          </p:nvPr>
        </p:nvGraphicFramePr>
        <p:xfrm>
          <a:off x="2247900" y="1249680"/>
          <a:ext cx="4648200" cy="100584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65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13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18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∆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Vds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/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Vds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 for </a:t>
                      </a: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τ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/</a:t>
                      </a:r>
                      <a:r>
                        <a:rPr kumimoji="0" lang="el-G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τ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Calibri" pitchFamily="34" charset="0"/>
                          <a:ea typeface="MS PGothic" pitchFamily="34" charset="-128"/>
                        </a:rPr>
                        <a:t>=10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141313"/>
                        </a:solidFill>
                        <a:effectLst/>
                        <a:latin typeface="Arial" charset="0"/>
                        <a:ea typeface="MS PGothic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1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~5.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1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~5.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1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41313"/>
                          </a:solidFill>
                          <a:effectLst/>
                          <a:latin typeface="Arial" charset="0"/>
                          <a:ea typeface="MS PGothic" pitchFamily="34" charset="-128"/>
                        </a:rPr>
                        <a:t>~5.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1F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2054" name="Subtitle 2"/>
          <p:cNvSpPr txBox="1">
            <a:spLocks/>
          </p:cNvSpPr>
          <p:nvPr/>
        </p:nvSpPr>
        <p:spPr bwMode="auto">
          <a:xfrm>
            <a:off x="152400" y="533400"/>
            <a:ext cx="883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2000" b="0" i="1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Reducing </a:t>
            </a:r>
            <a:r>
              <a:rPr lang="en-US" sz="2000" dirty="0" err="1">
                <a:solidFill>
                  <a:srgbClr val="002060"/>
                </a:solidFill>
              </a:rPr>
              <a:t>V</a:t>
            </a:r>
            <a:r>
              <a:rPr lang="en-US" sz="2000" baseline="-25000" dirty="0" err="1">
                <a:solidFill>
                  <a:srgbClr val="002060"/>
                </a:solidFill>
              </a:rPr>
              <a:t>ds</a:t>
            </a:r>
            <a:r>
              <a:rPr lang="en-US" sz="2000">
                <a:solidFill>
                  <a:srgbClr val="002060"/>
                </a:solidFill>
              </a:rPr>
              <a:t> at 77K by ~ </a:t>
            </a:r>
            <a:r>
              <a:rPr lang="en-US" sz="2000" i="1">
                <a:solidFill>
                  <a:srgbClr val="C00000"/>
                </a:solidFill>
              </a:rPr>
              <a:t>6% makes the lifetime an order of magnitude longer </a:t>
            </a:r>
            <a:r>
              <a:rPr lang="en-US" sz="2000">
                <a:solidFill>
                  <a:srgbClr val="002060"/>
                </a:solidFill>
              </a:rPr>
              <a:t>in all three technologies  → </a:t>
            </a:r>
            <a:r>
              <a:rPr lang="en-US" sz="2000">
                <a:solidFill>
                  <a:srgbClr val="C00000"/>
                </a:solidFill>
              </a:rPr>
              <a:t>identical slope </a:t>
            </a:r>
            <a:r>
              <a:rPr lang="en-US" sz="2000" b="0" i="1">
                <a:solidFill>
                  <a:srgbClr val="C00000"/>
                </a:solidFill>
                <a:cs typeface="Arial" charset="0"/>
              </a:rPr>
              <a:t> </a:t>
            </a:r>
            <a:r>
              <a:rPr lang="el-GR" sz="2000" i="1" dirty="0">
                <a:solidFill>
                  <a:srgbClr val="C00000"/>
                </a:solidFill>
                <a:cs typeface="Arial" charset="0"/>
              </a:rPr>
              <a:t>τ</a:t>
            </a:r>
            <a:r>
              <a:rPr lang="en-US" sz="2000" b="0" i="1" dirty="0">
                <a:solidFill>
                  <a:srgbClr val="C00000"/>
                </a:solidFill>
                <a:cs typeface="Arial" charset="0"/>
              </a:rPr>
              <a:t> vs </a:t>
            </a:r>
            <a:r>
              <a:rPr lang="en-US" sz="2000" i="1" dirty="0">
                <a:solidFill>
                  <a:srgbClr val="C00000"/>
                </a:solidFill>
                <a:cs typeface="Arial" charset="0"/>
              </a:rPr>
              <a:t>1/ </a:t>
            </a:r>
            <a:r>
              <a:rPr lang="en-US" sz="2000" i="1" dirty="0" err="1">
                <a:solidFill>
                  <a:srgbClr val="C00000"/>
                </a:solidFill>
                <a:cs typeface="Arial" charset="0"/>
              </a:rPr>
              <a:t>V</a:t>
            </a:r>
            <a:r>
              <a:rPr lang="en-US" sz="2000" i="1" baseline="-25000" dirty="0" err="1">
                <a:solidFill>
                  <a:srgbClr val="C00000"/>
                </a:solidFill>
                <a:cs typeface="Arial" charset="0"/>
              </a:rPr>
              <a:t>ds</a:t>
            </a:r>
            <a:r>
              <a:rPr lang="en-US" sz="2000" i="1" baseline="-25000" dirty="0">
                <a:solidFill>
                  <a:srgbClr val="C00000"/>
                </a:solidFill>
                <a:cs typeface="Arial" charset="0"/>
              </a:rPr>
              <a:t> </a:t>
            </a:r>
            <a:r>
              <a:rPr lang="en-US" sz="2000" i="1" dirty="0">
                <a:solidFill>
                  <a:srgbClr val="C00000"/>
                </a:solidFill>
                <a:cs typeface="Arial" charset="0"/>
              </a:rPr>
              <a:t>at respective nominal </a:t>
            </a:r>
            <a:r>
              <a:rPr lang="en-US" sz="2000" i="1" dirty="0" err="1">
                <a:solidFill>
                  <a:srgbClr val="C00000"/>
                </a:solidFill>
                <a:cs typeface="Arial" charset="0"/>
              </a:rPr>
              <a:t>V</a:t>
            </a:r>
            <a:r>
              <a:rPr lang="en-US" sz="2000" i="1" baseline="-25000" dirty="0" err="1">
                <a:solidFill>
                  <a:srgbClr val="C00000"/>
                </a:solidFill>
                <a:cs typeface="Arial" charset="0"/>
              </a:rPr>
              <a:t>ds</a:t>
            </a:r>
            <a:endParaRPr lang="en-US" sz="2000" b="0" i="1" dirty="0">
              <a:solidFill>
                <a:srgbClr val="C00000"/>
              </a:solidFill>
              <a:cs typeface="Arial" charset="0"/>
            </a:endParaRPr>
          </a:p>
        </p:txBody>
      </p:sp>
      <p:sp>
        <p:nvSpPr>
          <p:cNvPr id="172055" name="TextBox 7"/>
          <p:cNvSpPr txBox="1">
            <a:spLocks noChangeArrowheads="1"/>
          </p:cNvSpPr>
          <p:nvPr/>
        </p:nvSpPr>
        <p:spPr bwMode="auto">
          <a:xfrm>
            <a:off x="1981200" y="2362200"/>
            <a:ext cx="895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130 nm</a:t>
            </a:r>
          </a:p>
        </p:txBody>
      </p:sp>
      <p:sp>
        <p:nvSpPr>
          <p:cNvPr id="172056" name="TextBox 8"/>
          <p:cNvSpPr txBox="1">
            <a:spLocks noChangeArrowheads="1"/>
          </p:cNvSpPr>
          <p:nvPr/>
        </p:nvSpPr>
        <p:spPr bwMode="auto">
          <a:xfrm>
            <a:off x="6400800" y="2362200"/>
            <a:ext cx="777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65 nm</a:t>
            </a:r>
          </a:p>
        </p:txBody>
      </p:sp>
      <p:sp>
        <p:nvSpPr>
          <p:cNvPr id="172057" name="TextBox 9"/>
          <p:cNvSpPr txBox="1">
            <a:spLocks noChangeArrowheads="1"/>
          </p:cNvSpPr>
          <p:nvPr/>
        </p:nvSpPr>
        <p:spPr bwMode="auto">
          <a:xfrm>
            <a:off x="409437" y="1387475"/>
            <a:ext cx="14193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/>
              <a:t>(Data for 130nm </a:t>
            </a:r>
          </a:p>
          <a:p>
            <a:pPr eaLnBrk="0" hangingPunct="0"/>
            <a:r>
              <a:rPr lang="en-US" sz="1400" dirty="0"/>
              <a:t>and 65nm,</a:t>
            </a:r>
          </a:p>
          <a:p>
            <a:pPr eaLnBrk="0" hangingPunct="0"/>
            <a:r>
              <a:rPr lang="en-US" sz="1400" dirty="0"/>
              <a:t> courtesy of</a:t>
            </a:r>
          </a:p>
          <a:p>
            <a:pPr eaLnBrk="0" hangingPunct="0"/>
            <a:r>
              <a:rPr lang="en-US" sz="1400" dirty="0"/>
              <a:t> G. </a:t>
            </a:r>
            <a:r>
              <a:rPr lang="en-US" sz="1400" dirty="0" err="1"/>
              <a:t>Wu_SMU</a:t>
            </a:r>
            <a:r>
              <a:rPr lang="en-US" sz="1400" dirty="0"/>
              <a:t>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6629400" y="1790700"/>
            <a:ext cx="685800" cy="152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4648200" y="5334000"/>
            <a:ext cx="3200400" cy="838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0"/>
            <a:ext cx="7772400" cy="914400"/>
          </a:xfrm>
          <a:solidFill>
            <a:schemeClr val="accent5">
              <a:lumMod val="40000"/>
              <a:lumOff val="6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Why is the dependence of Lifetime on </a:t>
            </a:r>
            <a:r>
              <a:rPr lang="en-US" sz="2800" b="1" i="1" dirty="0" err="1">
                <a:solidFill>
                  <a:srgbClr val="002060"/>
                </a:solidFill>
              </a:rPr>
              <a:t>V</a:t>
            </a:r>
            <a:r>
              <a:rPr lang="en-US" sz="2800" b="1" i="1" baseline="-25000" dirty="0" err="1">
                <a:solidFill>
                  <a:srgbClr val="002060"/>
                </a:solidFill>
              </a:rPr>
              <a:t>ds</a:t>
            </a:r>
            <a:r>
              <a:rPr lang="en-US" sz="2800" b="1" i="1" baseline="-25000" dirty="0">
                <a:solidFill>
                  <a:srgbClr val="002060"/>
                </a:solidFill>
              </a:rPr>
              <a:t> </a:t>
            </a:r>
            <a:r>
              <a:rPr lang="en-US" sz="2800" b="1" dirty="0">
                <a:solidFill>
                  <a:srgbClr val="002060"/>
                </a:solidFill>
              </a:rPr>
              <a:t>so strong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1371600"/>
            <a:ext cx="8305800" cy="5181600"/>
          </a:xfrm>
        </p:spPr>
        <p:txBody>
          <a:bodyPr>
            <a:normAutofit/>
          </a:bodyPr>
          <a:lstStyle/>
          <a:p>
            <a:pPr algn="l"/>
            <a:r>
              <a:rPr lang="en-US" sz="1800" dirty="0">
                <a:solidFill>
                  <a:schemeClr val="tx1"/>
                </a:solidFill>
              </a:rPr>
              <a:t>The lifetime is given by,</a:t>
            </a:r>
          </a:p>
          <a:p>
            <a:pPr algn="l"/>
            <a:endParaRPr lang="en-US" sz="1800" dirty="0">
              <a:solidFill>
                <a:schemeClr val="tx1"/>
              </a:solidFill>
            </a:endParaRPr>
          </a:p>
          <a:p>
            <a:pPr algn="l"/>
            <a:endParaRPr lang="en-US" sz="1800" dirty="0">
              <a:solidFill>
                <a:schemeClr val="tx1"/>
              </a:solidFill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</a:rPr>
              <a:t> Electrons in the MOS channel reach energies well above thermal both at  300K and at 77K . However the </a:t>
            </a:r>
            <a:r>
              <a:rPr lang="en-US" sz="1800" b="1" i="1" dirty="0">
                <a:solidFill>
                  <a:srgbClr val="002060"/>
                </a:solidFill>
              </a:rPr>
              <a:t>mean electron energy,                       </a:t>
            </a:r>
            <a:r>
              <a:rPr lang="en-US" sz="1800" dirty="0">
                <a:solidFill>
                  <a:schemeClr val="tx1"/>
                </a:solidFill>
              </a:rPr>
              <a:t>                    , at the electric field in the range </a:t>
            </a:r>
            <a:r>
              <a:rPr lang="en-US" sz="1800" i="1" dirty="0" err="1">
                <a:solidFill>
                  <a:schemeClr val="tx1"/>
                </a:solidFill>
              </a:rPr>
              <a:t>E</a:t>
            </a:r>
            <a:r>
              <a:rPr lang="en-US" sz="1800" i="1" baseline="-25000" dirty="0" err="1">
                <a:solidFill>
                  <a:schemeClr val="tx1"/>
                </a:solidFill>
              </a:rPr>
              <a:t>m</a:t>
            </a:r>
            <a:r>
              <a:rPr lang="en-US" sz="1800" dirty="0">
                <a:solidFill>
                  <a:schemeClr val="tx1"/>
                </a:solidFill>
              </a:rPr>
              <a:t> ≥100kV/cm. At 77K it is slightly higher,</a:t>
            </a:r>
          </a:p>
          <a:p>
            <a:pPr algn="l"/>
            <a:r>
              <a:rPr lang="en-US" sz="1800" dirty="0">
                <a:solidFill>
                  <a:schemeClr val="tx1"/>
                </a:solidFill>
              </a:rPr>
              <a:t>Only a tiny fraction of “hot” electrons reaches the much higher energy                required to create an </a:t>
            </a:r>
            <a:r>
              <a:rPr lang="en-US" sz="1800" b="1" i="1" dirty="0">
                <a:solidFill>
                  <a:srgbClr val="002060"/>
                </a:solidFill>
              </a:rPr>
              <a:t>interface state</a:t>
            </a:r>
            <a:r>
              <a:rPr lang="en-US" sz="1800" dirty="0">
                <a:solidFill>
                  <a:schemeClr val="tx1"/>
                </a:solidFill>
              </a:rPr>
              <a:t>. This makes the exponent in the relation for the lifetime very large,</a:t>
            </a:r>
          </a:p>
          <a:p>
            <a:pPr algn="l"/>
            <a:endParaRPr lang="en-US" sz="1800" dirty="0">
              <a:solidFill>
                <a:schemeClr val="tx1"/>
              </a:solidFill>
            </a:endParaRPr>
          </a:p>
          <a:p>
            <a:pPr algn="l"/>
            <a:endParaRPr lang="en-US" sz="1800" dirty="0">
              <a:solidFill>
                <a:schemeClr val="tx1"/>
              </a:solidFill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</a:rPr>
              <a:t>Since                           ,  the ratio of lifetimes for two slightly different values of </a:t>
            </a:r>
            <a:r>
              <a:rPr lang="en-US" sz="1800" i="1" dirty="0" err="1">
                <a:solidFill>
                  <a:schemeClr val="tx1"/>
                </a:solidFill>
              </a:rPr>
              <a:t>V</a:t>
            </a:r>
            <a:r>
              <a:rPr lang="en-US" sz="1800" i="1" baseline="-25000" dirty="0" err="1">
                <a:solidFill>
                  <a:schemeClr val="tx1"/>
                </a:solidFill>
              </a:rPr>
              <a:t>ds</a:t>
            </a:r>
            <a:r>
              <a:rPr lang="en-US" sz="1800" dirty="0">
                <a:solidFill>
                  <a:schemeClr val="tx1"/>
                </a:solidFill>
              </a:rPr>
              <a:t> is given by,</a:t>
            </a:r>
          </a:p>
          <a:p>
            <a:pPr algn="l"/>
            <a:endParaRPr lang="en-US" sz="1800" dirty="0">
              <a:solidFill>
                <a:schemeClr val="tx1"/>
              </a:solidFill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</a:rPr>
              <a:t>                                                                                                                   </a:t>
            </a: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4419600" y="2667000"/>
          <a:ext cx="22050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67000"/>
                        <a:ext cx="22050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486400" y="2895600"/>
          <a:ext cx="2179544" cy="3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95600"/>
                        <a:ext cx="2179544" cy="3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86600" y="3229276"/>
          <a:ext cx="990600" cy="37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29276"/>
                        <a:ext cx="990600" cy="375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71800" y="3886200"/>
          <a:ext cx="2133600" cy="75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295280" imgH="457200" progId="Equation.DSMT4">
                  <p:embed/>
                </p:oleObj>
              </mc:Choice>
              <mc:Fallback>
                <p:oleObj name="Equation" r:id="rId9" imgW="1295280" imgH="457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2133600" cy="753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43200" y="1447800"/>
          <a:ext cx="434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349360" imgH="444240" progId="Equation.DSMT4">
                  <p:embed/>
                </p:oleObj>
              </mc:Choice>
              <mc:Fallback>
                <p:oleObj name="Equation" r:id="rId11" imgW="2349360" imgH="44424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47800"/>
                        <a:ext cx="4343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524000" y="5257800"/>
          <a:ext cx="2474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333440" imgH="482400" progId="Equation.DSMT4">
                  <p:embed/>
                </p:oleObj>
              </mc:Choice>
              <mc:Fallback>
                <p:oleObj name="Equation" r:id="rId13" imgW="1333440" imgH="4824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24749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00600" y="5334000"/>
          <a:ext cx="293594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663560" imgH="431640" progId="Equation.DSMT4">
                  <p:embed/>
                </p:oleObj>
              </mc:Choice>
              <mc:Fallback>
                <p:oleObj name="Equation" r:id="rId15" imgW="166356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293594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6"/>
          <p:cNvGraphicFramePr>
            <a:graphicFrameLocks noChangeAspect="1"/>
          </p:cNvGraphicFramePr>
          <p:nvPr/>
        </p:nvGraphicFramePr>
        <p:xfrm>
          <a:off x="1193800" y="4800600"/>
          <a:ext cx="107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675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800600"/>
                        <a:ext cx="1079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MOS sub vs Vds_102611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6207" y="-73025"/>
            <a:ext cx="8550593" cy="64008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7467600" y="2743200"/>
            <a:ext cx="1371600" cy="685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200" y="4724400"/>
            <a:ext cx="23622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307975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Measurement Type I:  Substrate current  </a:t>
            </a:r>
            <a:r>
              <a:rPr lang="en-US" sz="2400" b="1" i="1" dirty="0">
                <a:solidFill>
                  <a:srgbClr val="002060"/>
                </a:solidFill>
              </a:rPr>
              <a:t>I</a:t>
            </a:r>
            <a:r>
              <a:rPr lang="en-US" sz="2400" b="1" i="1" baseline="-25000" dirty="0">
                <a:solidFill>
                  <a:srgbClr val="002060"/>
                </a:solidFill>
              </a:rPr>
              <a:t>sub</a:t>
            </a:r>
            <a:r>
              <a:rPr lang="en-US" sz="2400" b="1" i="1" dirty="0">
                <a:solidFill>
                  <a:srgbClr val="002060"/>
                </a:solidFill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Bodoni MT" pitchFamily="18" charset="0"/>
              </a:rPr>
              <a:t>vs </a:t>
            </a:r>
            <a:r>
              <a:rPr lang="en-US" sz="2400" b="1" i="1" dirty="0">
                <a:solidFill>
                  <a:srgbClr val="002060"/>
                </a:solidFill>
              </a:rPr>
              <a:t>1/V</a:t>
            </a:r>
            <a:r>
              <a:rPr lang="en-US" sz="2400" b="1" i="1" baseline="-25000" dirty="0">
                <a:solidFill>
                  <a:srgbClr val="002060"/>
                </a:solidFill>
              </a:rPr>
              <a:t>d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91400" y="1981200"/>
            <a:ext cx="1447800" cy="381000"/>
          </a:xfrm>
        </p:spPr>
        <p:txBody>
          <a:bodyPr>
            <a:noAutofit/>
          </a:bodyPr>
          <a:lstStyle/>
          <a:p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te that</a:t>
            </a:r>
          </a:p>
          <a:p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lifetime:</a:t>
            </a: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7467600" y="2743200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743200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6275" y="5738594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ne order of magnitude in substrate current </a:t>
            </a:r>
            <a:r>
              <a:rPr lang="en-US" b="1" i="1" dirty="0">
                <a:solidFill>
                  <a:srgbClr val="002060"/>
                </a:solidFill>
              </a:rPr>
              <a:t> </a:t>
            </a:r>
            <a:r>
              <a:rPr lang="en-US" b="1" i="1" dirty="0" err="1">
                <a:solidFill>
                  <a:srgbClr val="002060"/>
                </a:solidFill>
              </a:rPr>
              <a:t>I</a:t>
            </a:r>
            <a:r>
              <a:rPr lang="en-US" b="1" i="1" baseline="-25000" dirty="0" err="1">
                <a:solidFill>
                  <a:srgbClr val="002060"/>
                </a:solidFill>
              </a:rPr>
              <a:t>sub</a:t>
            </a:r>
            <a:r>
              <a:rPr lang="en-US" b="1" i="1" dirty="0">
                <a:solidFill>
                  <a:srgbClr val="002060"/>
                </a:solidFill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corresponds to </a:t>
            </a:r>
            <a:r>
              <a:rPr lang="en-US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ree orders of magnitude in lifetime 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962400" y="3200400"/>
            <a:ext cx="0" cy="205740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67200" y="47244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SIC design: </a:t>
            </a:r>
            <a:r>
              <a:rPr lang="en-US" sz="16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ds</a:t>
            </a:r>
            <a:r>
              <a:rPr lang="en-US" sz="16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&lt;1.5V</a:t>
            </a:r>
          </a:p>
        </p:txBody>
      </p:sp>
      <p:cxnSp>
        <p:nvCxnSpPr>
          <p:cNvPr id="14" name="Straight Arrow Connector 13"/>
          <p:cNvCxnSpPr>
            <a:stCxn id="12" idx="1"/>
          </p:cNvCxnSpPr>
          <p:nvPr/>
        </p:nvCxnSpPr>
        <p:spPr>
          <a:xfrm flipH="1">
            <a:off x="3962400" y="4876800"/>
            <a:ext cx="304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629400" y="4876800"/>
            <a:ext cx="6096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200400" y="1143000"/>
            <a:ext cx="2895600" cy="457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0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66914"/>
              </p:ext>
            </p:extLst>
          </p:nvPr>
        </p:nvGraphicFramePr>
        <p:xfrm>
          <a:off x="609600" y="377825"/>
          <a:ext cx="8181975" cy="625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Graph" r:id="rId3" imgW="3896280" imgH="2977200" progId="">
                  <p:embed/>
                </p:oleObj>
              </mc:Choice>
              <mc:Fallback>
                <p:oleObj name="Graph" r:id="rId3" imgW="3896280" imgH="2977200" progId="">
                  <p:embed/>
                  <p:pic>
                    <p:nvPicPr>
                      <p:cNvPr id="10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7825"/>
                        <a:ext cx="8181975" cy="625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Line 7"/>
          <p:cNvSpPr>
            <a:spLocks noChangeShapeType="1"/>
          </p:cNvSpPr>
          <p:nvPr/>
        </p:nvSpPr>
        <p:spPr bwMode="auto">
          <a:xfrm flipH="1">
            <a:off x="2590800" y="15240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28" name="Text Box 8"/>
          <p:cNvSpPr txBox="1">
            <a:spLocks noChangeArrowheads="1"/>
          </p:cNvSpPr>
          <p:nvPr/>
        </p:nvSpPr>
        <p:spPr bwMode="auto">
          <a:xfrm>
            <a:off x="3048000" y="1371600"/>
            <a:ext cx="30941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 L=360 nm;       -”-      ; Ids/W=1.0µA/µm</a:t>
            </a:r>
          </a:p>
        </p:txBody>
      </p:sp>
      <p:sp>
        <p:nvSpPr>
          <p:cNvPr id="1029" name="Line 9"/>
          <p:cNvSpPr>
            <a:spLocks noChangeShapeType="1"/>
          </p:cNvSpPr>
          <p:nvPr/>
        </p:nvSpPr>
        <p:spPr bwMode="auto">
          <a:xfrm flipH="1">
            <a:off x="2667000" y="1752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30" name="Text Box 10"/>
          <p:cNvSpPr txBox="1">
            <a:spLocks noChangeArrowheads="1"/>
          </p:cNvSpPr>
          <p:nvPr/>
        </p:nvSpPr>
        <p:spPr bwMode="auto">
          <a:xfrm>
            <a:off x="3124200" y="1600200"/>
            <a:ext cx="78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L=9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µ</a:t>
            </a:r>
            <a:r>
              <a:rPr lang="en-US" sz="1400" dirty="0">
                <a:solidFill>
                  <a:prstClr val="black"/>
                </a:solidFill>
              </a:rPr>
              <a:t>m</a:t>
            </a:r>
          </a:p>
        </p:txBody>
      </p:sp>
      <p:sp>
        <p:nvSpPr>
          <p:cNvPr id="1031" name="Line 11"/>
          <p:cNvSpPr>
            <a:spLocks noChangeShapeType="1"/>
          </p:cNvSpPr>
          <p:nvPr/>
        </p:nvSpPr>
        <p:spPr bwMode="auto">
          <a:xfrm flipH="1" flipV="1">
            <a:off x="2743200" y="1828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3124200" y="1828800"/>
            <a:ext cx="976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L=270 nm</a:t>
            </a:r>
          </a:p>
        </p:txBody>
      </p:sp>
      <p:sp>
        <p:nvSpPr>
          <p:cNvPr id="1033" name="Line 13"/>
          <p:cNvSpPr>
            <a:spLocks noChangeShapeType="1"/>
          </p:cNvSpPr>
          <p:nvPr/>
        </p:nvSpPr>
        <p:spPr bwMode="auto">
          <a:xfrm flipH="1">
            <a:off x="2590800" y="12954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34" name="Text Box 14"/>
          <p:cNvSpPr txBox="1">
            <a:spLocks noChangeArrowheads="1"/>
          </p:cNvSpPr>
          <p:nvPr/>
        </p:nvSpPr>
        <p:spPr bwMode="auto">
          <a:xfrm>
            <a:off x="3048000" y="1143000"/>
            <a:ext cx="3099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  L=270 nm; </a:t>
            </a:r>
            <a:r>
              <a:rPr lang="en-US" sz="1400" dirty="0" err="1">
                <a:solidFill>
                  <a:prstClr val="black"/>
                </a:solidFill>
              </a:rPr>
              <a:t>Vds</a:t>
            </a:r>
            <a:r>
              <a:rPr lang="en-US" sz="1400" dirty="0">
                <a:solidFill>
                  <a:prstClr val="black"/>
                </a:solidFill>
              </a:rPr>
              <a:t>=1.5V; Ids/W=2.4µA/µm</a:t>
            </a:r>
          </a:p>
        </p:txBody>
      </p:sp>
      <p:sp>
        <p:nvSpPr>
          <p:cNvPr id="1035" name="Line 15"/>
          <p:cNvSpPr>
            <a:spLocks noChangeShapeType="1"/>
          </p:cNvSpPr>
          <p:nvPr/>
        </p:nvSpPr>
        <p:spPr bwMode="auto">
          <a:xfrm flipH="1" flipV="1">
            <a:off x="2743200" y="1905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36" name="Text Box 16"/>
          <p:cNvSpPr txBox="1">
            <a:spLocks noChangeArrowheads="1"/>
          </p:cNvSpPr>
          <p:nvPr/>
        </p:nvSpPr>
        <p:spPr bwMode="auto">
          <a:xfrm>
            <a:off x="3124200" y="2057400"/>
            <a:ext cx="78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L=9 µ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13463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+mj-lt"/>
              </a:rPr>
              <a:t>LArASIC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 for </a:t>
            </a:r>
            <a:r>
              <a:rPr lang="en-US" sz="2400" b="1" dirty="0" err="1">
                <a:solidFill>
                  <a:srgbClr val="002060"/>
                </a:solidFill>
                <a:latin typeface="+mj-lt"/>
              </a:rPr>
              <a:t>MicroBooNE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:   </a:t>
            </a:r>
            <a:r>
              <a:rPr lang="en-US" sz="2400" b="1" i="1" dirty="0" err="1">
                <a:solidFill>
                  <a:srgbClr val="002060"/>
                </a:solidFill>
                <a:latin typeface="+mj-lt"/>
              </a:rPr>
              <a:t>I</a:t>
            </a:r>
            <a:r>
              <a:rPr lang="en-US" sz="2400" b="1" i="1" baseline="-25000" dirty="0" err="1">
                <a:solidFill>
                  <a:srgbClr val="002060"/>
                </a:solidFill>
                <a:latin typeface="+mj-lt"/>
              </a:rPr>
              <a:t>sub</a:t>
            </a:r>
            <a:r>
              <a:rPr lang="en-US" sz="2400" b="1" i="1" dirty="0">
                <a:solidFill>
                  <a:srgbClr val="002060"/>
                </a:solidFill>
                <a:latin typeface="+mj-lt"/>
              </a:rPr>
              <a:t> and 1/</a:t>
            </a:r>
            <a:r>
              <a:rPr lang="en-US" sz="2400" b="1" i="1" dirty="0" err="1">
                <a:solidFill>
                  <a:srgbClr val="002060"/>
                </a:solidFill>
                <a:latin typeface="+mj-lt"/>
              </a:rPr>
              <a:t>V</a:t>
            </a:r>
            <a:r>
              <a:rPr lang="en-US" sz="2400" b="1" i="1" baseline="-25000" dirty="0" err="1">
                <a:solidFill>
                  <a:srgbClr val="002060"/>
                </a:solidFill>
                <a:latin typeface="+mj-lt"/>
              </a:rPr>
              <a:t>ds</a:t>
            </a:r>
            <a:r>
              <a:rPr lang="en-US" sz="2400" b="1" i="1" baseline="-250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distribution for all transistors (TSMC 180nm, 1.8V node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76975" y="1866900"/>
            <a:ext cx="2667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ArASIC</a:t>
            </a:r>
            <a:r>
              <a: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as designed</a:t>
            </a:r>
          </a:p>
          <a:p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ith low noise and low power as design goals -- long </a:t>
            </a:r>
            <a:r>
              <a:rPr lang="en-US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efore</a:t>
            </a: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lifetime studies were done </a:t>
            </a:r>
          </a:p>
          <a:p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result: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ll transistors in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ArASIC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are well below nominal voltage of 1.8V and at low </a:t>
            </a:r>
            <a:r>
              <a:rPr lang="en-US" i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i="1" baseline="-25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ub</a:t>
            </a:r>
            <a:endParaRPr lang="en-US" i="1" baseline="-25000" dirty="0">
              <a:solidFill>
                <a:prstClr val="black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514600" y="1447800"/>
            <a:ext cx="76200" cy="411480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133600" y="5867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F497D"/>
                </a:solidFill>
              </a:rPr>
              <a:t>1.5V    1.0V     0.5V   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438400" y="5638800"/>
            <a:ext cx="1524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2895600" y="5638800"/>
            <a:ext cx="1524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53000" y="4876800"/>
            <a:ext cx="1066800" cy="228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43800" y="4876800"/>
            <a:ext cx="5334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esigning CMOS for low power → long lifeti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0200" y="5943600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prstClr val="black"/>
                </a:solidFill>
              </a:rPr>
              <a:t>Design region (approx.) for </a:t>
            </a:r>
            <a:r>
              <a:rPr lang="en-US" b="1" i="1" u="sng" dirty="0">
                <a:solidFill>
                  <a:srgbClr val="C00000"/>
                </a:solidFill>
              </a:rPr>
              <a:t>low power </a:t>
            </a:r>
            <a:r>
              <a:rPr lang="en-US" b="1" u="sng" dirty="0">
                <a:solidFill>
                  <a:prstClr val="black"/>
                </a:solidFill>
              </a:rPr>
              <a:t>and</a:t>
            </a:r>
            <a:r>
              <a:rPr lang="en-US" b="1" i="1" u="sng" dirty="0">
                <a:solidFill>
                  <a:srgbClr val="C00000"/>
                </a:solidFill>
              </a:rPr>
              <a:t> long lifetime </a:t>
            </a:r>
            <a:r>
              <a:rPr lang="en-US" b="1" u="sng" dirty="0">
                <a:solidFill>
                  <a:prstClr val="black"/>
                </a:solidFill>
              </a:rPr>
              <a:t>at 77K (moderate inversion)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39000" y="5486400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C00000"/>
                </a:solidFill>
              </a:rPr>
              <a:t>Life time testing (stress) region  </a:t>
            </a:r>
            <a:r>
              <a:rPr lang="en-US" b="1" u="sng" dirty="0">
                <a:solidFill>
                  <a:srgbClr val="002060"/>
                </a:solidFill>
              </a:rPr>
              <a:t>(</a:t>
            </a:r>
            <a:r>
              <a:rPr lang="en-US" b="1" i="1" dirty="0" err="1">
                <a:solidFill>
                  <a:srgbClr val="002060"/>
                </a:solidFill>
              </a:rPr>
              <a:t>V</a:t>
            </a:r>
            <a:r>
              <a:rPr lang="en-US" b="1" i="1" baseline="-25000" dirty="0" err="1">
                <a:solidFill>
                  <a:srgbClr val="002060"/>
                </a:solidFill>
              </a:rPr>
              <a:t>ds</a:t>
            </a:r>
            <a:r>
              <a:rPr lang="en-US" b="1" i="1" dirty="0">
                <a:solidFill>
                  <a:srgbClr val="002060"/>
                </a:solidFill>
              </a:rPr>
              <a:t>&gt;1.8V)</a:t>
            </a:r>
            <a:endParaRPr lang="en-US" b="1" u="sng" dirty="0">
              <a:solidFill>
                <a:srgbClr val="C00000"/>
              </a:solidFill>
            </a:endParaRPr>
          </a:p>
        </p:txBody>
      </p:sp>
      <p:cxnSp>
        <p:nvCxnSpPr>
          <p:cNvPr id="15" name="Straight Arrow Connector 14"/>
          <p:cNvCxnSpPr>
            <a:endCxn id="5" idx="2"/>
          </p:cNvCxnSpPr>
          <p:nvPr/>
        </p:nvCxnSpPr>
        <p:spPr>
          <a:xfrm flipH="1" flipV="1">
            <a:off x="7810500" y="5105400"/>
            <a:ext cx="38100" cy="4572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5791200" y="5105400"/>
            <a:ext cx="381000" cy="11430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/>
          <a:srcRect l="2347" r="9387" b="3071"/>
          <a:stretch>
            <a:fillRect/>
          </a:stretch>
        </p:blipFill>
        <p:spPr bwMode="auto">
          <a:xfrm>
            <a:off x="47625" y="91015"/>
            <a:ext cx="7467600" cy="5798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F8297249-7604-4A25-B8A8-DF2A595F9F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2400"/>
            <a:ext cx="8153400" cy="8382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CMOS in </a:t>
            </a:r>
            <a:r>
              <a:rPr lang="en-US" sz="2800" b="1" i="1" dirty="0">
                <a:solidFill>
                  <a:srgbClr val="002060"/>
                </a:solidFill>
              </a:rPr>
              <a:t>AC</a:t>
            </a:r>
            <a:r>
              <a:rPr lang="en-US" sz="2800" b="1" dirty="0">
                <a:solidFill>
                  <a:srgbClr val="002060"/>
                </a:solidFill>
              </a:rPr>
              <a:t> operation: Logic circuits and FPGA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990600"/>
            <a:ext cx="8534400" cy="5638800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t has been long established (1994 [3]) that </a:t>
            </a:r>
            <a:r>
              <a:rPr lang="en-US" sz="2000" b="1" i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c and dc hot-carrier induced degradation is the same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f the </a:t>
            </a:r>
            <a:r>
              <a:rPr lang="en-US" sz="20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ffective stress time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taken into account. This quasi-static model, confirmed recently (2006 [4])  considers the </a:t>
            </a:r>
            <a:r>
              <a:rPr lang="en-US" sz="2000" b="1" i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c</a:t>
            </a:r>
            <a:r>
              <a:rPr lang="en-US" sz="2000" i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ress as a series of short </a:t>
            </a:r>
            <a:r>
              <a:rPr lang="en-US" sz="2000" b="1" i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c</a:t>
            </a:r>
            <a:r>
              <a:rPr lang="en-US" sz="2000" i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resses strung together</a:t>
            </a:r>
            <a:r>
              <a:rPr lang="en-US" sz="2000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lifetime of a logic circuit driven at a clock frequency can be related to the lifetime of the NMOS transistor under continuous </a:t>
            </a:r>
            <a:r>
              <a:rPr lang="en-US" sz="20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c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peration in terms of the ratio of the </a:t>
            </a:r>
            <a:r>
              <a:rPr lang="en-US" sz="20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ffective stress time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uring a change of state and  the clock period. Thus the 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ifetime of digital circuits (</a:t>
            </a:r>
            <a:r>
              <a:rPr lang="en-US" sz="20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c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peration) is extended by the inverse duty factor                     compared to </a:t>
            </a:r>
            <a:r>
              <a:rPr lang="en-US" sz="20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c 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peration.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factor can be large  (&gt;100) for deep submicron technology and clock frequencies needed for TPC readout.</a:t>
            </a:r>
          </a:p>
          <a:p>
            <a:pPr algn="l">
              <a:buFont typeface="Arial" pitchFamily="34" charset="0"/>
              <a:buChar char="•"/>
            </a:pP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sign guidelines for digital circuits and FPGAs: </a:t>
            </a:r>
            <a:r>
              <a:rPr lang="en-US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eep the inverse duty factor high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As an additional conservative measure, reduce </a:t>
            </a:r>
            <a:r>
              <a:rPr lang="en-US" sz="2000" i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000" i="1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by 6%,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</a:t>
            </a:r>
            <a:r>
              <a:rPr lang="en-US" sz="20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h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order of magnitude margin in the lifetime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352800" y="3886200"/>
          <a:ext cx="1281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1281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87362"/>
          </a:xfrm>
        </p:spPr>
        <p:txBody>
          <a:bodyPr>
            <a:no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ffective Stress Time </a:t>
            </a:r>
            <a: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 a small fraction of the </a:t>
            </a:r>
            <a:r>
              <a:rPr lang="en-US" sz="2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lock Cycle: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71600"/>
            <a:ext cx="5714999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1000" y="57912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t-carrier induced degradation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ccurs only when the </a:t>
            </a:r>
            <a:r>
              <a:rPr lang="en-US" i="1" u="sng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bstrate current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high, i.e</a:t>
            </a:r>
            <a:r>
              <a:rPr lang="en-US" dirty="0">
                <a:latin typeface="Arial" pitchFamily="34" charset="0"/>
                <a:cs typeface="Arial" pitchFamily="34" charset="0"/>
              </a:rPr>
              <a:t>., high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ds</a:t>
            </a:r>
            <a:r>
              <a:rPr lang="en-US" dirty="0">
                <a:latin typeface="Arial" pitchFamily="34" charset="0"/>
                <a:cs typeface="Arial" pitchFamily="34" charset="0"/>
              </a:rPr>
              <a:t> and high Ids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53200" y="4419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15000" y="1524000"/>
          <a:ext cx="32866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892160" imgH="482400" progId="Equation.DSMT4">
                  <p:embed/>
                </p:oleObj>
              </mc:Choice>
              <mc:Fallback>
                <p:oleObj name="Equation" r:id="rId4" imgW="18921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328662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3600" y="2590800"/>
            <a:ext cx="3048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tandard method for accelerated stress testing of FPGAs:   </a:t>
            </a:r>
            <a:r>
              <a:rPr lang="en-US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bserve ring oscillator frequency under severe </a:t>
            </a:r>
            <a:r>
              <a:rPr lang="en-US" b="1" i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ds</a:t>
            </a:r>
            <a:r>
              <a:rPr lang="en-US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ress.</a:t>
            </a:r>
          </a:p>
          <a:p>
            <a:endParaRPr lang="en-US" i="1" dirty="0">
              <a:latin typeface="Arial" pitchFamily="34" charset="0"/>
              <a:cs typeface="Arial" pitchFamily="34" charset="0"/>
            </a:endParaRPr>
          </a:p>
          <a:p>
            <a:r>
              <a:rPr lang="en-US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Degradation of Ids leads to increased rise (propagation) time and reduced ring oscillator frequency.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1905000" y="4953000"/>
            <a:ext cx="4419600" cy="91440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28601"/>
            <a:ext cx="7772400" cy="609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2060"/>
                </a:solidFill>
              </a:rPr>
              <a:t>Principal findings and design guidel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" y="1062038"/>
            <a:ext cx="8915400" cy="5476874"/>
          </a:xfrm>
        </p:spPr>
        <p:txBody>
          <a:bodyPr>
            <a:normAutofit/>
          </a:bodyPr>
          <a:lstStyle/>
          <a:p>
            <a:pPr marL="457200" indent="-457200" algn="l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. Several studies of </a:t>
            </a:r>
            <a:r>
              <a:rPr lang="en-US" sz="20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t-electron effects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 the device lifetime have been performed on TSMC and Global Foundries NMOS 180nm, 130 nm and 65nm nodes at 300K and 77K. Due to a common strong 1/</a:t>
            </a:r>
            <a:r>
              <a:rPr lang="en-US" sz="20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ds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dependence,</a:t>
            </a:r>
            <a:r>
              <a:rPr lang="en-US" sz="2000" i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lifetime margin of several orders of magnitude can be achieved for the cold electronics TPC readout. The low power ASIC designs for </a:t>
            </a:r>
            <a:r>
              <a:rPr lang="en-US" sz="2000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icroBooNE</a:t>
            </a:r>
            <a:r>
              <a:rPr lang="en-US" sz="20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nd DUNE fall naturally into this domain, where hot-electron effects can be made negligible.</a:t>
            </a:r>
            <a:endParaRPr lang="en-US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l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0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fetime of digital circuits (ac operation) is extended by the inverse duty factor                     compared to dc operation.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factor can be large  (&gt;100) for deep submicron technology and clock frequencies needed for TPC. As an additional margin, </a:t>
            </a:r>
            <a:r>
              <a:rPr lang="en-US" sz="2000" i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000" i="1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2000" i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y be reduced by ~ </a:t>
            </a:r>
            <a:r>
              <a:rPr lang="en-US" sz="2000" b="1" i="1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6% per decade</a:t>
            </a:r>
            <a:r>
              <a: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 algn="l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0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TS lifetime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termination by accelerated stress testing is feasible if the device is known to be CMOS based (FPGA, ADC). [Shanshan Gao].</a:t>
            </a:r>
          </a:p>
          <a:p>
            <a:pPr marL="457200" indent="-457200" algn="l"/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20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rincipal guideline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noble liquid detectors: do not design for 10, 20, 30 years: the strong dependence on 1/</a:t>
            </a:r>
            <a:r>
              <a:rPr lang="en-US" sz="20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ds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makes adding orders of magnitude margins feasible (30 years x 10=300 years). 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74129"/>
              </p:ext>
            </p:extLst>
          </p:nvPr>
        </p:nvGraphicFramePr>
        <p:xfrm>
          <a:off x="1295400" y="3451226"/>
          <a:ext cx="128172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51226"/>
                        <a:ext cx="128172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612775"/>
          </a:xfrm>
        </p:spPr>
        <p:txBody>
          <a:bodyPr>
            <a:normAutofit/>
          </a:bodyPr>
          <a:lstStyle/>
          <a:p>
            <a:r>
              <a:rPr lang="en-US" sz="2000" u="sng" dirty="0">
                <a:latin typeface="Arial" pitchFamily="34" charset="0"/>
                <a:cs typeface="Arial" pitchFamily="34" charset="0"/>
              </a:rPr>
              <a:t>Reference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only a few key references; more in [6] and [7]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612775"/>
            <a:ext cx="7772400" cy="5556250"/>
          </a:xfrm>
        </p:spPr>
        <p:txBody>
          <a:bodyPr>
            <a:noAutofit/>
          </a:bodyPr>
          <a:lstStyle/>
          <a:p>
            <a:pPr marL="342900" lvl="0" indent="-342900" algn="l">
              <a:buAutoNum type="arabicPeriod"/>
            </a:pP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C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Hu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S. C. Tam, F.-C. Hsu, P.-K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Ko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T.-Y. Chan, and K. W. Terrill, </a:t>
            </a:r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“Hot-electron-induced MOSFET degradation-model, monitor, and improvement”, IEEE Journal of Solid-State Circuits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vol. sc-20, no. 1, pp. 295-305, Feb. 1985.</a:t>
            </a:r>
          </a:p>
          <a:p>
            <a:pPr marL="342900" indent="-342900" algn="l">
              <a:buFont typeface="Arial" pitchFamily="34" charset="0"/>
              <a:buAutoNum type="arabicPeriod"/>
            </a:pP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T. Chen, C. Zhu, L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Najafizadeh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B. Jun, A. Ahmed, R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Diestelhorst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G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Espinel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and J. D. Cressler,</a:t>
            </a:r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 “CMOS   reliability issues for emerging cryogenic Lunar electronics applications,” Solid-State Electronics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vol. 50, pp. 959-963, 2006.</a:t>
            </a:r>
          </a:p>
          <a:p>
            <a:pPr marL="342900" indent="-342900" algn="l">
              <a:buFont typeface="Arial" pitchFamily="34" charset="0"/>
              <a:buAutoNum type="arabicPeriod"/>
            </a:pP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K. N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Quader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E. R. Minami, W.-J. Huang, P. K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Ko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and C. Hu, </a:t>
            </a:r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“Hot-Carrier-Reliability    Design Guidelines for CMOS Logic Circuits”, IEEE Journal of Solid-State Circuits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vol. sc-29, no. 3, pp. 253-262, March 1994.</a:t>
            </a:r>
          </a:p>
          <a:p>
            <a:pPr marL="342900" indent="-342900" algn="l">
              <a:buAutoNum type="arabicPeriod" startAt="4"/>
            </a:pP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J. Wang, E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Olthof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and W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Metselaar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</a:t>
            </a:r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“Hot-Carrier Degradation Analysis Based on Ring Oscillators”, 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Microelectronics Reliability, 46, pp. 1858-1863, 2006.</a:t>
            </a:r>
          </a:p>
          <a:p>
            <a:pPr marL="342900" indent="-342900" algn="l">
              <a:buAutoNum type="arabicPeriod" startAt="4"/>
            </a:pP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A. Duncan, U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Ravaioli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and J. </a:t>
            </a:r>
            <a:r>
              <a:rPr lang="en-US" sz="1600" dirty="0" err="1">
                <a:solidFill>
                  <a:schemeClr val="tx1"/>
                </a:solidFill>
                <a:cs typeface="Arial" pitchFamily="34" charset="0"/>
              </a:rPr>
              <a:t>Jakumeit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. “</a:t>
            </a:r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Full-band Monte Carlo investigation of hot carrier trends in the scaling of metal-oxide-semiconductor field-effect transistors”. 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IEEE Trans. Electron Devices, 45, April 1998.</a:t>
            </a:r>
          </a:p>
          <a:p>
            <a:pPr marL="342900" indent="-342900" algn="l">
              <a:buAutoNum type="arabicPeriod" startAt="4"/>
            </a:pP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S. Li, J. Ma, G. De Geronimo, h. Chen, and </a:t>
            </a:r>
            <a:r>
              <a:rPr lang="en-US" sz="1600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V.Radeka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, “</a:t>
            </a:r>
            <a:r>
              <a:rPr lang="en-US" sz="1600" i="1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LAr</a:t>
            </a:r>
            <a:r>
              <a:rPr lang="en-US" sz="1600" i="1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TPC Electronics CMOS Lifetime at 300 K and 77 K and Reliability Under Thermal Cycling”, 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IEEE Trans. </a:t>
            </a:r>
            <a:r>
              <a:rPr lang="en-US" sz="1600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Nucl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 Sci. Vol. </a:t>
            </a:r>
            <a:r>
              <a:rPr lang="en-US" sz="1600" u="sng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60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, No. 6, Dec. (2013) 4737-4743.</a:t>
            </a:r>
            <a:endParaRPr lang="en-US" sz="1600" dirty="0">
              <a:solidFill>
                <a:schemeClr val="tx1"/>
              </a:solidFill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AutoNum type="arabicPeriod" startAt="4"/>
            </a:pPr>
            <a:r>
              <a:rPr lang="en-US" sz="1600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J.R.Hoff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G.W.Deptuch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G.Wu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P.Gui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, “</a:t>
            </a:r>
            <a:r>
              <a:rPr lang="en-US" sz="1600" i="1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Cryogenic Lifetime Studies of  130 nm and 65 nm </a:t>
            </a:r>
            <a:r>
              <a:rPr lang="en-US" sz="1600" i="1" dirty="0" err="1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nMOS</a:t>
            </a:r>
            <a:r>
              <a:rPr lang="en-US" sz="1600" i="1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Transistors for High-Energy Physics Experiments”, </a:t>
            </a:r>
            <a:r>
              <a:rPr lang="en-US" sz="1600" dirty="0"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IEEE Transaction on Nuclear Science, vol. 62, no. 3, (2015), pp. 1255-1261 </a:t>
            </a:r>
            <a:r>
              <a:rPr lang="en-US" sz="1600" dirty="0">
                <a:solidFill>
                  <a:schemeClr val="tx1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1600" dirty="0">
              <a:solidFill>
                <a:schemeClr val="tx1"/>
              </a:solidFill>
              <a:ea typeface="Times New Roman" panose="02020603050405020304" pitchFamily="18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AutoNum type="arabicPeriod" startAt="4"/>
            </a:pP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 M. White and J.B. Bernstein, “</a:t>
            </a:r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Microelectronics Reliability: Physics-of -Failure Based Modeling and Lifetime Evaluation”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, JPL Publication 08-5  2/08.</a:t>
            </a:r>
          </a:p>
          <a:p>
            <a:pPr marL="342900" indent="-342900" algn="l">
              <a:buFont typeface="Arial" pitchFamily="34" charset="0"/>
              <a:buAutoNum type="arabicPeriod"/>
            </a:pPr>
            <a:endParaRPr lang="en-US" sz="1600" dirty="0">
              <a:solidFill>
                <a:schemeClr val="tx1"/>
              </a:solidFill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AutoNum type="arabicPeriod"/>
            </a:pPr>
            <a:endParaRPr lang="en-US" sz="1600" dirty="0">
              <a:solidFill>
                <a:schemeClr val="tx1"/>
              </a:solidFill>
              <a:cs typeface="Arial" pitchFamily="34" charset="0"/>
            </a:endParaRPr>
          </a:p>
          <a:p>
            <a:pPr marL="342900" indent="-342900" algn="l"/>
            <a:r>
              <a:rPr lang="en-US" sz="1600" i="1" dirty="0">
                <a:solidFill>
                  <a:schemeClr val="tx1"/>
                </a:solidFill>
                <a:cs typeface="Arial" pitchFamily="34" charset="0"/>
              </a:rPr>
              <a:t>Note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:   Manuals for each CMOS technology node provided by major foundries are devoted to guidelines how to maximize transistor lifetime.  An instructive example is IBM’s  ~300 page manual for the 90nm node.   </a:t>
            </a:r>
          </a:p>
          <a:p>
            <a:pPr marL="342900" lvl="0" indent="-342900" algn="l">
              <a:buAutoNum type="arabicPeriod"/>
            </a:pPr>
            <a:endParaRPr lang="en-US" sz="1600" dirty="0">
              <a:solidFill>
                <a:schemeClr val="tx1"/>
              </a:solidFill>
              <a:cs typeface="Arial" pitchFamily="34" charset="0"/>
            </a:endParaRPr>
          </a:p>
          <a:p>
            <a:pPr algn="l"/>
            <a:endParaRPr lang="en-US" sz="1600" dirty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4042F-F3C9-4A44-A58A-BE463599FB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15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2060"/>
                </a:solidFill>
              </a:rPr>
              <a:t>Findings: HCE vs </a:t>
            </a:r>
            <a:r>
              <a:rPr lang="en-US" sz="3600" i="1" dirty="0">
                <a:solidFill>
                  <a:srgbClr val="002060"/>
                </a:solidFill>
              </a:rPr>
              <a:t>T</a:t>
            </a:r>
            <a:r>
              <a:rPr lang="en-US" sz="3600" dirty="0">
                <a:solidFill>
                  <a:srgbClr val="002060"/>
                </a:solidFill>
              </a:rPr>
              <a:t> in CMO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3A1C83-DB91-430E-9173-1FCCDE13D8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150" y="990600"/>
            <a:ext cx="8382000" cy="5181600"/>
          </a:xfrm>
        </p:spPr>
        <p:txBody>
          <a:bodyPr>
            <a:noAutofit/>
          </a:bodyPr>
          <a:lstStyle/>
          <a:p>
            <a:pP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  <a:ea typeface="ＭＳ Ｐゴシック" pitchFamily="34" charset="-128"/>
                <a:cs typeface="Calibri" panose="020F0502020204030204" pitchFamily="34" charset="0"/>
              </a:rPr>
              <a:t>HCE behavior is the same for technology nodes, 180nm, 130 nm and 65 nm) from TSMC, Global Foundries and IBM.</a:t>
            </a:r>
          </a:p>
          <a:p>
            <a:pP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</a:rPr>
              <a:t>Identical steep slope of HCE lifetime</a:t>
            </a:r>
            <a:r>
              <a:rPr lang="en-US" sz="2000" b="0" i="1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2000" b="1" i="1" dirty="0">
                <a:solidFill>
                  <a:srgbClr val="002060"/>
                </a:solidFill>
                <a:cs typeface="Arial" charset="0"/>
              </a:rPr>
              <a:t>log</a:t>
            </a:r>
            <a:r>
              <a:rPr lang="en-US" sz="2000" b="0" i="1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l-GR" sz="2000" b="1" i="1" dirty="0">
                <a:solidFill>
                  <a:srgbClr val="002060"/>
                </a:solidFill>
                <a:cs typeface="Arial" charset="0"/>
              </a:rPr>
              <a:t>τ</a:t>
            </a:r>
            <a:r>
              <a:rPr lang="en-US" sz="2000" b="1" i="1" dirty="0">
                <a:solidFill>
                  <a:srgbClr val="002060"/>
                </a:solidFill>
                <a:cs typeface="Arial" charset="0"/>
              </a:rPr>
              <a:t> vs 1/ </a:t>
            </a:r>
            <a:r>
              <a:rPr lang="en-US" sz="2000" b="1" i="1" dirty="0" err="1">
                <a:solidFill>
                  <a:srgbClr val="002060"/>
                </a:solidFill>
                <a:cs typeface="Arial" charset="0"/>
              </a:rPr>
              <a:t>V</a:t>
            </a:r>
            <a:r>
              <a:rPr lang="en-US" sz="2000" b="1" i="1" baseline="-25000" dirty="0" err="1">
                <a:solidFill>
                  <a:srgbClr val="002060"/>
                </a:solidFill>
                <a:cs typeface="Arial" charset="0"/>
              </a:rPr>
              <a:t>ds</a:t>
            </a:r>
            <a:r>
              <a:rPr lang="en-US" sz="2000" b="1" i="1" baseline="-25000" dirty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2000" i="1" dirty="0">
                <a:solidFill>
                  <a:srgbClr val="002060"/>
                </a:solidFill>
                <a:cs typeface="Arial" charset="0"/>
              </a:rPr>
              <a:t>→ </a:t>
            </a:r>
            <a:r>
              <a:rPr lang="en-US" sz="2000" dirty="0">
                <a:solidFill>
                  <a:srgbClr val="002060"/>
                </a:solidFill>
              </a:rPr>
              <a:t>Reducing </a:t>
            </a:r>
            <a:r>
              <a:rPr lang="en-US" sz="2000" dirty="0" err="1">
                <a:solidFill>
                  <a:srgbClr val="002060"/>
                </a:solidFill>
              </a:rPr>
              <a:t>V</a:t>
            </a:r>
            <a:r>
              <a:rPr lang="en-US" sz="2000" baseline="-25000" dirty="0" err="1">
                <a:solidFill>
                  <a:srgbClr val="002060"/>
                </a:solidFill>
              </a:rPr>
              <a:t>ds</a:t>
            </a:r>
            <a:r>
              <a:rPr lang="en-US" sz="2000" dirty="0">
                <a:solidFill>
                  <a:srgbClr val="002060"/>
                </a:solidFill>
              </a:rPr>
              <a:t> by ~ </a:t>
            </a:r>
            <a:r>
              <a:rPr lang="en-US" sz="2000" i="1" dirty="0">
                <a:solidFill>
                  <a:srgbClr val="002060"/>
                </a:solidFill>
              </a:rPr>
              <a:t>6% makes the lifetime an order of magnitude longer </a:t>
            </a:r>
            <a:r>
              <a:rPr lang="en-US" sz="2000" dirty="0">
                <a:solidFill>
                  <a:srgbClr val="002060"/>
                </a:solidFill>
              </a:rPr>
              <a:t>in all three nodes [2, 6, 7]: </a:t>
            </a: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002060"/>
              </a:solidFill>
            </a:endParaRP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002060"/>
              </a:solidFill>
            </a:endParaRP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002060"/>
              </a:solidFill>
            </a:endParaRPr>
          </a:p>
          <a:p>
            <a:pP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</a:rPr>
              <a:t>HCE </a:t>
            </a: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Lifetime of digital circuits (</a:t>
            </a:r>
            <a:r>
              <a:rPr lang="en-US" sz="2000" b="1" dirty="0">
                <a:solidFill>
                  <a:srgbClr val="002060"/>
                </a:solidFill>
                <a:cs typeface="Arial" pitchFamily="34" charset="0"/>
              </a:rPr>
              <a:t>ac</a:t>
            </a: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 operation) is extended significantly by                                       the </a:t>
            </a:r>
            <a:r>
              <a:rPr lang="en-US" sz="2000" i="1" dirty="0">
                <a:solidFill>
                  <a:srgbClr val="002060"/>
                </a:solidFill>
                <a:cs typeface="Arial" pitchFamily="34" charset="0"/>
              </a:rPr>
              <a:t>inverse duty factor                         </a:t>
            </a: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compared to </a:t>
            </a:r>
            <a:r>
              <a:rPr lang="en-US" sz="2000" b="1" dirty="0">
                <a:solidFill>
                  <a:srgbClr val="002060"/>
                </a:solidFill>
                <a:cs typeface="Arial" pitchFamily="34" charset="0"/>
              </a:rPr>
              <a:t>dc </a:t>
            </a: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operation (analog circuits) at equal </a:t>
            </a:r>
            <a:r>
              <a:rPr lang="en-US" sz="2000" i="1" dirty="0" err="1">
                <a:solidFill>
                  <a:srgbClr val="002060"/>
                </a:solidFill>
                <a:cs typeface="Arial" pitchFamily="34" charset="0"/>
              </a:rPr>
              <a:t>Vds</a:t>
            </a:r>
            <a:r>
              <a:rPr lang="en-US" sz="2000" i="1" dirty="0">
                <a:solidFill>
                  <a:srgbClr val="002060"/>
                </a:solidFill>
                <a:cs typeface="Arial" pitchFamily="34" charset="0"/>
              </a:rPr>
              <a:t>. </a:t>
            </a:r>
          </a:p>
          <a:p>
            <a:pP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Based on the results of these studies, and the validity of lifetime dependence on 1/</a:t>
            </a:r>
            <a:r>
              <a:rPr lang="en-US" sz="2000" dirty="0" err="1">
                <a:solidFill>
                  <a:srgbClr val="002060"/>
                </a:solidFill>
                <a:cs typeface="Arial" pitchFamily="34" charset="0"/>
              </a:rPr>
              <a:t>Vds</a:t>
            </a: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, it has become possible to design and perform </a:t>
            </a:r>
            <a:r>
              <a:rPr lang="en-US" sz="2000" i="1" dirty="0">
                <a:solidFill>
                  <a:srgbClr val="002060"/>
                </a:solidFill>
                <a:cs typeface="Arial" pitchFamily="34" charset="0"/>
              </a:rPr>
              <a:t>accelerated stress tests </a:t>
            </a: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for some COTS without detailed information about their design. </a:t>
            </a:r>
          </a:p>
          <a:p>
            <a:pPr>
              <a:buFont typeface="+mj-lt"/>
              <a:buAutoNum type="arabicPeriod"/>
            </a:pPr>
            <a:r>
              <a:rPr lang="en-US" sz="2000" dirty="0">
                <a:solidFill>
                  <a:srgbClr val="002060"/>
                </a:solidFill>
                <a:cs typeface="Arial" pitchFamily="34" charset="0"/>
              </a:rPr>
              <a:t>HCE Lifetimes well in excess of anticipated long duration of the planned long term physics experiments can be achieved. </a:t>
            </a:r>
            <a:r>
              <a:rPr lang="en-US" sz="2000" b="1" i="0" u="none" strike="noStrike" kern="1200" baseline="0" dirty="0">
                <a:ln>
                  <a:noFill/>
                </a:ln>
                <a:solidFill>
                  <a:srgbClr val="FFFFFF"/>
                </a:solidFill>
                <a:effectLst/>
                <a:ea typeface="MS PGothic" panose="020B0600070205080204" pitchFamily="34" charset="-128"/>
              </a:rPr>
              <a:t>L</a:t>
            </a:r>
            <a:endParaRPr lang="en-US" sz="2000" b="0" i="0" u="none" strike="noStrike" dirty="0">
              <a:effectLst/>
            </a:endParaRPr>
          </a:p>
          <a:p>
            <a:pPr marL="0" marR="0" indent="0" algn="l" rtl="0" eaLnBrk="1" fontAlgn="base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i="0" u="none" strike="noStrike" kern="1200" baseline="0" dirty="0">
                <a:ln>
                  <a:noFill/>
                </a:ln>
                <a:solidFill>
                  <a:srgbClr val="FFFFFF"/>
                </a:solidFill>
                <a:effectLst/>
                <a:ea typeface="MS PGothic" panose="020B0600070205080204" pitchFamily="34" charset="-128"/>
              </a:rPr>
              <a:t>65 nm                                                                                   [</a:t>
            </a:r>
            <a:endParaRPr lang="en-US" sz="2000" b="0" i="0" u="none" strike="noStrike" dirty="0">
              <a:effectLst/>
            </a:endParaRPr>
          </a:p>
          <a:p>
            <a:pPr marL="0" marR="0" indent="0" algn="l" rtl="0" eaLnBrk="1" fontAlgn="base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i="0" u="none" strike="noStrike" kern="1200" baseline="0" dirty="0">
                <a:ln>
                  <a:noFill/>
                </a:ln>
                <a:solidFill>
                  <a:srgbClr val="FFFFFF"/>
                </a:solidFill>
                <a:effectLst/>
                <a:ea typeface="MS PGothic" panose="020B0600070205080204" pitchFamily="34" charset="-128"/>
              </a:rPr>
              <a:t>130 nm</a:t>
            </a:r>
            <a:endParaRPr lang="en-US" sz="2000" b="0" i="0" u="none" strike="noStrike" dirty="0">
              <a:effectLst/>
            </a:endParaRPr>
          </a:p>
          <a:p>
            <a:pPr marL="0" marR="0" indent="0" algn="l" rtl="0" eaLnBrk="1" fontAlgn="base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i="0" u="none" strike="noStrike" kern="1200" baseline="0" dirty="0">
                <a:ln>
                  <a:noFill/>
                </a:ln>
                <a:solidFill>
                  <a:srgbClr val="FFFFFF"/>
                </a:solidFill>
                <a:effectLst/>
                <a:ea typeface="MS PGothic" panose="020B0600070205080204" pitchFamily="34" charset="-128"/>
              </a:rPr>
              <a:t>180 nm</a:t>
            </a:r>
            <a:endParaRPr lang="en-US" sz="2000" b="0" i="0" u="none" strike="noStrike" dirty="0">
              <a:effectLst/>
            </a:endParaRP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002060"/>
              </a:solidFill>
              <a:ea typeface="ＭＳ Ｐゴシック" pitchFamily="34" charset="-128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000" dirty="0">
              <a:solidFill>
                <a:srgbClr val="002060"/>
              </a:solidFill>
              <a:ea typeface="ＭＳ Ｐゴシック" pitchFamily="34" charset="-128"/>
              <a:cs typeface="Calibri" panose="020F0502020204030204" pitchFamily="34" charset="0"/>
            </a:endParaRPr>
          </a:p>
          <a:p>
            <a:endParaRPr lang="en-US" sz="2000" dirty="0">
              <a:cs typeface="Calibri" panose="020F050202020403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A33CEF-8352-4789-B089-1A0F80B9F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E36A9A5-D444-4866-8E99-65BCD63D90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275996"/>
            <a:ext cx="4492474" cy="1076804"/>
          </a:xfrm>
          <a:prstGeom prst="rect">
            <a:avLst/>
          </a:prstGeom>
        </p:spPr>
      </p:pic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1BF1626A-518A-4D21-9C61-6BCBB24EF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09905"/>
              </p:ext>
            </p:extLst>
          </p:nvPr>
        </p:nvGraphicFramePr>
        <p:xfrm>
          <a:off x="3333750" y="3733800"/>
          <a:ext cx="1219200" cy="38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1BF1626A-518A-4D21-9C61-6BCBB24EF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733800"/>
                        <a:ext cx="1219200" cy="386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050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065B62-401C-46A0-8351-E5DB1DD2F0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48281"/>
            <a:ext cx="7886700" cy="42868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0" dirty="0">
                <a:latin typeface="+mn-lt"/>
              </a:rPr>
              <a:t>Electric field at channel/drain boundary</a:t>
            </a:r>
            <a:endParaRPr lang="en-US" dirty="0"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F27FBD-BE19-4602-82F5-0B6C1BE626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3655" y="745725"/>
            <a:ext cx="6652067" cy="456976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092F37-29DD-4FB7-8130-A1BF0A6762E6}"/>
              </a:ext>
            </a:extLst>
          </p:cNvPr>
          <p:cNvSpPr txBox="1"/>
          <p:nvPr/>
        </p:nvSpPr>
        <p:spPr>
          <a:xfrm>
            <a:off x="408372" y="5315488"/>
            <a:ext cx="850924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dirty="0"/>
              <a:t>Electric field parallel to the interface in the region close to the channel/drain boundary from Monte Carlo Simulation [Duncan, et al.]. Device bias conditions: source Vs = 0V , substrate </a:t>
            </a:r>
            <a:r>
              <a:rPr lang="en-US" sz="2000" b="0" dirty="0" err="1"/>
              <a:t>Vb</a:t>
            </a:r>
            <a:r>
              <a:rPr lang="en-US" sz="2000" b="0" dirty="0"/>
              <a:t> = 0V , gate Vg = 3V , drain </a:t>
            </a:r>
            <a:r>
              <a:rPr lang="en-US" sz="2000" b="0" dirty="0" err="1"/>
              <a:t>Vd</a:t>
            </a:r>
            <a:r>
              <a:rPr lang="en-US" sz="2000" b="0" dirty="0"/>
              <a:t> = 3V.</a:t>
            </a:r>
          </a:p>
        </p:txBody>
      </p:sp>
    </p:spTree>
    <p:extLst>
      <p:ext uri="{BB962C8B-B14F-4D97-AF65-F5344CB8AC3E}">
        <p14:creationId xmlns:p14="http://schemas.microsoft.com/office/powerpoint/2010/main" val="2898148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4797425"/>
            <a:ext cx="8229600" cy="762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304800"/>
            <a:ext cx="8001000" cy="1371600"/>
          </a:xfrm>
        </p:spPr>
        <p:txBody>
          <a:bodyPr>
            <a:noAutofit/>
          </a:bodyPr>
          <a:lstStyle/>
          <a:p>
            <a:pPr marL="457200" indent="-457200"/>
            <a:b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 HCE “</a:t>
            </a:r>
            <a:r>
              <a:rPr lang="en-US" sz="2400" b="1" i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fetime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vs “</a:t>
            </a:r>
            <a:r>
              <a:rPr lang="en-US" sz="2400" b="1" i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liability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  <a:b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b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en-US" sz="24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4325" y="1219200"/>
            <a:ext cx="8610600" cy="5029200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2000" dirty="0">
                <a:cs typeface="Arial" pitchFamily="34" charset="0"/>
              </a:rPr>
              <a:t> </a:t>
            </a:r>
            <a:r>
              <a:rPr lang="en-US" sz="2000" i="1" u="sng" dirty="0">
                <a:solidFill>
                  <a:srgbClr val="C00000"/>
                </a:solidFill>
                <a:cs typeface="Arial" pitchFamily="34" charset="0"/>
              </a:rPr>
              <a:t>Lifetime due to aging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: A limit defined by a chosen level of predictable monotonic degradation in e.g., drain current, transconductance, due to a well understood mechanism.  The device “fails” if a chosen parameter gets outside the specified circuit design range.  This aging mechanism does not result in sudden device failure.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i="1" u="sng" dirty="0">
                <a:solidFill>
                  <a:srgbClr val="C00000"/>
                </a:solidFill>
                <a:cs typeface="Arial" pitchFamily="34" charset="0"/>
              </a:rPr>
              <a:t>Random failures (“reliability”)</a:t>
            </a:r>
            <a:r>
              <a:rPr lang="en-US" sz="2000" dirty="0">
                <a:solidFill>
                  <a:srgbClr val="C00000"/>
                </a:solidFill>
                <a:cs typeface="Arial" pitchFamily="34" charset="0"/>
              </a:rPr>
              <a:t>: 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At high temperatures  (300-400K) there are several mechanisms of </a:t>
            </a:r>
            <a:r>
              <a:rPr lang="en-US" sz="2000" i="1" dirty="0">
                <a:solidFill>
                  <a:schemeClr val="tx1"/>
                </a:solidFill>
                <a:cs typeface="Arial" pitchFamily="34" charset="0"/>
              </a:rPr>
              <a:t>complete device failure 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strongly temperature dependent                                    (e.g., electromigration, </a:t>
            </a:r>
            <a:r>
              <a:rPr lang="en-US" sz="2000" dirty="0">
                <a:solidFill>
                  <a:schemeClr val="tx1"/>
                </a:solidFill>
              </a:rPr>
              <a:t>stress migration, time-dependent dielectric breakdow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),  which become negligible at low temperatures,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sz="2000" i="1" u="sng" dirty="0">
                <a:solidFill>
                  <a:srgbClr val="C00000"/>
                </a:solidFill>
                <a:cs typeface="Arial" pitchFamily="34" charset="0"/>
              </a:rPr>
              <a:t>“Physics-of-failure” 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modeling [8] for CMOS technology in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LAr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is reduced to study of </a:t>
            </a:r>
            <a:r>
              <a:rPr lang="en-US" sz="2000" u="sng" dirty="0">
                <a:solidFill>
                  <a:srgbClr val="C00000"/>
                </a:solidFill>
                <a:cs typeface="Arial" pitchFamily="34" charset="0"/>
              </a:rPr>
              <a:t>hot-carrier effects </a:t>
            </a:r>
            <a:r>
              <a:rPr lang="en-US" sz="2000" u="sng" dirty="0">
                <a:solidFill>
                  <a:schemeClr val="tx1"/>
                </a:solidFill>
                <a:cs typeface="Arial" pitchFamily="34" charset="0"/>
              </a:rPr>
              <a:t>(</a:t>
            </a:r>
            <a:r>
              <a:rPr lang="en-US" sz="2000" u="sng" dirty="0">
                <a:solidFill>
                  <a:srgbClr val="C00000"/>
                </a:solidFill>
                <a:cs typeface="Arial" pitchFamily="34" charset="0"/>
              </a:rPr>
              <a:t>HCE</a:t>
            </a:r>
            <a:r>
              <a:rPr lang="en-US" sz="2000" u="sng" dirty="0">
                <a:solidFill>
                  <a:schemeClr val="tx1"/>
                </a:solidFill>
                <a:cs typeface="Arial" pitchFamily="34" charset="0"/>
              </a:rPr>
              <a:t>) 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as the dominant aging mechanism.                                                                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sz="2000" i="1" u="sng" dirty="0">
                <a:solidFill>
                  <a:srgbClr val="C00000"/>
                </a:solidFill>
                <a:cs typeface="Arial" pitchFamily="34" charset="0"/>
              </a:rPr>
              <a:t>Thermal expansion/contraction 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is studied separately, not related to HC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65952"/>
              </p:ext>
            </p:extLst>
          </p:nvPr>
        </p:nvGraphicFramePr>
        <p:xfrm>
          <a:off x="5291871" y="4108450"/>
          <a:ext cx="145585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871" y="4108450"/>
                        <a:ext cx="1455858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8D061-0593-4A56-9180-59F5F46A533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9D2DBA56-EC59-427E-B96B-20A219F11E75}"/>
              </a:ext>
            </a:extLst>
          </p:cNvPr>
          <p:cNvSpPr/>
          <p:nvPr/>
        </p:nvSpPr>
        <p:spPr>
          <a:xfrm>
            <a:off x="1524000" y="4044114"/>
            <a:ext cx="990600" cy="2230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10200" y="4340224"/>
            <a:ext cx="3352800" cy="9175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62400" y="3810000"/>
            <a:ext cx="990600" cy="30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67000" y="1905000"/>
            <a:ext cx="914400" cy="228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04800"/>
            <a:ext cx="7772400" cy="536575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verview of Basics on Hot-electron effects (HEC) and NMOS lifetime (1)</a:t>
            </a:r>
            <a:endParaRPr lang="en-US" sz="2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1009233"/>
            <a:ext cx="4572000" cy="5410200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 deep submicron NMOS (L&lt;0.25µm) electrons can become “hot” at any temperature, by attaining energy </a:t>
            </a:r>
            <a:r>
              <a:rPr lang="en-US" sz="1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&gt;kT.</a:t>
            </a: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Some hot electrons exceed the energy required to create an electron-hole pair,                   resulting in </a:t>
            </a:r>
            <a:r>
              <a:rPr lang="en-US" sz="1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mpact ionization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Electrons proceed to the drain. The </a:t>
            </a:r>
            <a:r>
              <a:rPr lang="en-US" sz="1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oles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drift to the substrate. The </a:t>
            </a:r>
            <a:r>
              <a:rPr lang="en-US" sz="1400" b="1" i="1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ubstrate current</a:t>
            </a:r>
            <a:r>
              <a:rPr lang="en-US" sz="1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algn="l"/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l"/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  (1)</a:t>
            </a:r>
          </a:p>
          <a:p>
            <a:pPr algn="l">
              <a:buFont typeface="Arial" pitchFamily="34" charset="0"/>
              <a:buChar char="•"/>
            </a:pPr>
            <a:endParaRPr lang="en-US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A very small fraction of hot electrons exceeds the energy required to create an </a:t>
            </a:r>
            <a:r>
              <a:rPr lang="en-US" sz="1400" b="1" i="1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terface state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e.g., an acceptor-like trap), in the Si-SiO</a:t>
            </a:r>
            <a:r>
              <a:rPr lang="en-US" sz="1400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terface,                  for electrons (~4.6</a:t>
            </a:r>
            <a:r>
              <a:rPr lang="en-US" sz="1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V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for holes). This causes a change in the transistor characteristics (transconductance, threshold, intrinsic gain). The time required to change any important parameter (the changes in different parameters are correlated) by a specified amount (e.g., gm by -10%) is defined as the </a:t>
            </a:r>
            <a:r>
              <a:rPr lang="en-US" sz="1400" b="1" i="1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evice lifetime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It can be calculated as,</a:t>
            </a:r>
          </a:p>
          <a:p>
            <a:endParaRPr lang="en-US" sz="1400" dirty="0">
              <a:solidFill>
                <a:schemeClr val="tx1"/>
              </a:solidFill>
            </a:endParaRPr>
          </a:p>
          <a:p>
            <a:r>
              <a:rPr lang="en-US" sz="1400" dirty="0">
                <a:solidFill>
                  <a:schemeClr val="tx1"/>
                </a:solidFill>
              </a:rPr>
              <a:t>                                                            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2)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667000" y="1905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91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96175"/>
              </p:ext>
            </p:extLst>
          </p:nvPr>
        </p:nvGraphicFramePr>
        <p:xfrm>
          <a:off x="3981450" y="3800726"/>
          <a:ext cx="990600" cy="31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800726"/>
                        <a:ext cx="990600" cy="312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1219200"/>
            <a:ext cx="3581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219200" y="2743200"/>
          <a:ext cx="2189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155600" imgH="241200" progId="Equation.DSMT4">
                  <p:embed/>
                </p:oleObj>
              </mc:Choice>
              <mc:Fallback>
                <p:oleObj name="Equation" r:id="rId8" imgW="1155600" imgH="2412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21891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295400" y="55626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79280" imgH="431640" progId="Equation.DSMT4">
                  <p:embed/>
                </p:oleObj>
              </mc:Choice>
              <mc:Fallback>
                <p:oleObj name="Equation" r:id="rId10" imgW="1079280" imgH="43164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2095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572000" y="2057400"/>
            <a:ext cx="2819400" cy="685800"/>
          </a:xfrm>
          <a:prstGeom prst="straightConnector1">
            <a:avLst/>
          </a:prstGeom>
          <a:ln w="95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495800" y="2514600"/>
            <a:ext cx="2743200" cy="685800"/>
          </a:xfrm>
          <a:prstGeom prst="straightConnector1">
            <a:avLst/>
          </a:prstGeom>
          <a:ln w="95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648200" y="2590800"/>
            <a:ext cx="28194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600700" y="4064834"/>
            <a:ext cx="3276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</a:rPr>
              <a:t>q  </a:t>
            </a:r>
            <a:r>
              <a:rPr lang="en-US" dirty="0">
                <a:solidFill>
                  <a:prstClr val="black"/>
                </a:solidFill>
              </a:rPr>
              <a:t>= electron charge</a:t>
            </a:r>
          </a:p>
          <a:p>
            <a:r>
              <a:rPr lang="el-GR" b="1" dirty="0">
                <a:solidFill>
                  <a:srgbClr val="C00000"/>
                </a:solidFill>
                <a:latin typeface="GreekC"/>
                <a:cs typeface="GreekC"/>
              </a:rPr>
              <a:t>λ</a:t>
            </a:r>
            <a:r>
              <a:rPr lang="en-US" b="1" dirty="0">
                <a:solidFill>
                  <a:srgbClr val="C00000"/>
                </a:solidFill>
                <a:latin typeface="GreekC"/>
                <a:cs typeface="GreekC"/>
              </a:rPr>
              <a:t>= </a:t>
            </a:r>
            <a:r>
              <a:rPr lang="en-US" sz="16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lectron mean free path</a:t>
            </a:r>
          </a:p>
          <a:p>
            <a:r>
              <a:rPr lang="en-US" sz="16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1600" i="1" baseline="-250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6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= electric field  </a:t>
            </a:r>
          </a:p>
          <a:p>
            <a:r>
              <a: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lang="el-GR" sz="1600" b="1" dirty="0">
                <a:solidFill>
                  <a:srgbClr val="C00000"/>
                </a:solidFill>
                <a:latin typeface="GreekC"/>
                <a:cs typeface="GreekC"/>
              </a:rPr>
              <a:t> λ</a:t>
            </a:r>
            <a:r>
              <a:rPr lang="en-US" sz="16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1600" i="1" baseline="-250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6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1600" i="1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ean hot electron energy</a:t>
            </a:r>
            <a:endParaRPr lang="en-US" sz="1600" i="1" u="sng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i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600" i="1" baseline="-25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rain-source current</a:t>
            </a:r>
          </a:p>
          <a:p>
            <a:r>
              <a:rPr lang="en-US" sz="16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=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annel width</a:t>
            </a:r>
          </a:p>
          <a:p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1600" baseline="-25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sz="1600" baseline="-25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 constan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1"/>
            <a:ext cx="7772400" cy="533399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verview of Basics on Hot-electron effects (HEC) and NMOS lifetime (2)</a:t>
            </a:r>
            <a:endParaRPr lang="en-US" sz="2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066800"/>
            <a:ext cx="8001000" cy="5410200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1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t has been widely recognized in the literature (e.g., [1] and [2]) that </a:t>
            </a:r>
            <a:r>
              <a:rPr lang="en-US" sz="18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800" b="1" i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ub</a:t>
            </a:r>
            <a:r>
              <a:rPr lang="en-US" sz="1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is a monitor for all hot-electron effects and it is the best predictor of device lifetime.</a:t>
            </a:r>
          </a:p>
          <a:p>
            <a:pPr algn="l">
              <a:buFont typeface="Arial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reason that device lifetime or degradation may be predicted from the substrate current </a:t>
            </a:r>
            <a:r>
              <a:rPr lang="en-US" sz="1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1800" i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ub 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that both observable hot electron effects (electrical and optical) are driven by a common driving force – the channel electric field, or more specifically the maximum channel electric field </a:t>
            </a:r>
            <a:r>
              <a:rPr lang="en-US" sz="1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1800" i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, which occurs at the drain end of the channel.</a:t>
            </a:r>
          </a:p>
          <a:p>
            <a:pPr algn="l">
              <a:buFont typeface="Arial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8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ubstrate current is connected to the lifetime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defined by any arbitrary but consistent criterion) by the relation {obtained by cancellation of </a:t>
            </a:r>
            <a:r>
              <a:rPr lang="en-US" sz="1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</a:t>
            </a:r>
            <a:r>
              <a:rPr lang="el-GR" sz="1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λ</a:t>
            </a:r>
            <a:r>
              <a:rPr lang="en-US" sz="1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1800" b="1" i="1" baseline="-25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tween Eqs, (1) and (2)},</a:t>
            </a:r>
          </a:p>
          <a:p>
            <a:pPr algn="l">
              <a:buFont typeface="Arial" pitchFamily="34" charset="0"/>
              <a:buChar char="•"/>
            </a:pP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  (3)</a:t>
            </a:r>
          </a:p>
          <a:p>
            <a:pPr algn="l">
              <a:buFont typeface="Arial" pitchFamily="34" charset="0"/>
              <a:buChar char="•"/>
            </a:pPr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The constant H [As/µm] is a function of the channel length L, the device technology (interface quality, </a:t>
            </a:r>
            <a:r>
              <a:rPr lang="en-US" sz="18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etails of drain doping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etc.) and the criterion used for definition of the lifetime (e.g., 10% decrease in transconductance, </a:t>
            </a:r>
            <a:r>
              <a:rPr lang="en-US" sz="1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n-US" sz="1800" i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as used in industry).</a:t>
            </a: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3276598" y="4114800"/>
          <a:ext cx="338628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12800" imgH="507960" progId="Equation.DSMT4">
                  <p:embed/>
                </p:oleObj>
              </mc:Choice>
              <mc:Fallback>
                <p:oleObj name="Equation" r:id="rId3" imgW="1612800" imgH="507960" progId="Equation.DSMT4">
                  <p:embed/>
                  <p:pic>
                    <p:nvPicPr>
                      <p:cNvPr id="327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598" y="4114800"/>
                        <a:ext cx="338628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76200"/>
            <a:ext cx="7772400" cy="1143000"/>
          </a:xfrm>
        </p:spPr>
        <p:txBody>
          <a:bodyPr>
            <a:normAutofit fontScale="90000"/>
          </a:bodyPr>
          <a:lstStyle/>
          <a:p>
            <a:br>
              <a:rPr lang="en-US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verview of Basics on Hot-electron effects (HEC) and NMOS lifetime (3)</a:t>
            </a:r>
            <a:br>
              <a:rPr lang="en-US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ifetime </a:t>
            </a:r>
            <a:r>
              <a:rPr lang="el-GR" sz="2400" b="1" dirty="0">
                <a:solidFill>
                  <a:srgbClr val="002060"/>
                </a:solidFill>
                <a:latin typeface="GreekC"/>
                <a:cs typeface="GreekC"/>
              </a:rPr>
              <a:t>τ</a:t>
            </a:r>
            <a:r>
              <a:rPr lang="en-US" sz="2400" b="1" dirty="0">
                <a:solidFill>
                  <a:srgbClr val="002060"/>
                </a:solidFill>
                <a:latin typeface="GreekC"/>
                <a:cs typeface="GreekC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Bodoni MT" pitchFamily="18" charset="0"/>
                <a:cs typeface="Arial" pitchFamily="34" charset="0"/>
              </a:rPr>
              <a:t>vs</a:t>
            </a:r>
            <a:r>
              <a:rPr lang="en-US" sz="2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I</a:t>
            </a:r>
            <a:r>
              <a:rPr lang="en-US" sz="2400" b="1" i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ub</a:t>
            </a:r>
            <a:r>
              <a:rPr lang="en-US" sz="2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/I</a:t>
            </a:r>
            <a:r>
              <a:rPr lang="en-US" sz="2400" b="1" i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2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nd I</a:t>
            </a:r>
            <a:r>
              <a:rPr lang="en-US" sz="2400" b="1" i="1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24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/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524000"/>
            <a:ext cx="7772400" cy="4724400"/>
          </a:xfrm>
        </p:spPr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ile the proportionality constant </a:t>
            </a:r>
            <a:r>
              <a:rPr lang="en-US" sz="18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ll vary from case to case depending on the technology, channel length, temperature, the functional relationship</a:t>
            </a:r>
          </a:p>
          <a:p>
            <a:pPr algn="l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 Eq. (3) is most useful in lifetime measurements and predictions,</a:t>
            </a: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(4)</a:t>
            </a: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exponent </a:t>
            </a:r>
            <a:r>
              <a:rPr lang="el-GR" sz="18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s defined as the </a:t>
            </a:r>
            <a:r>
              <a:rPr lang="en-US" sz="18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tio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of the </a:t>
            </a:r>
            <a:r>
              <a:rPr lang="en-US" sz="18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ritical electron energy to generate an interface trap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18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 critical energy to produce an electron-hole pair by impact ionization,</a:t>
            </a: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e ratio of these two critical energies defines the </a:t>
            </a:r>
            <a:r>
              <a:rPr lang="en-US" sz="18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ery steep dependence of the lifetime on the substrate current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This ratio is largely independent of temperature.</a:t>
            </a: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3041652" y="2514600"/>
          <a:ext cx="2520948" cy="86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430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2" y="2514600"/>
                        <a:ext cx="2520948" cy="864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971799" y="4114800"/>
          <a:ext cx="381049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904760" imgH="609480" progId="Equation.DSMT4">
                  <p:embed/>
                </p:oleObj>
              </mc:Choice>
              <mc:Fallback>
                <p:oleObj name="Equation" r:id="rId5" imgW="1904760" imgH="609480" progId="Equation.DSMT4">
                  <p:embed/>
                  <p:pic>
                    <p:nvPicPr>
                      <p:cNvPr id="430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4114800"/>
                        <a:ext cx="381049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ifetime vsIsub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457200"/>
            <a:ext cx="7162800" cy="536192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38800" y="1295400"/>
            <a:ext cx="2590800" cy="9144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7225" y="254000"/>
            <a:ext cx="7772400" cy="23177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asurement Type I:    </a:t>
            </a:r>
            <a:r>
              <a:rPr lang="en-US" sz="2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2400" b="1" i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b="1" i="1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ub</a:t>
            </a:r>
            <a:r>
              <a:rPr lang="en-US" sz="2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tress Plot</a:t>
            </a:r>
            <a:r>
              <a:rPr lang="en-US" sz="2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410200"/>
            <a:ext cx="7848600" cy="11430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sz="1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.1.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is is an </a:t>
            </a:r>
            <a:r>
              <a:rPr lang="en-US" sz="1400" b="1" i="1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ccelerated lifetime test 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here the transistor is placed under a </a:t>
            </a:r>
            <a:r>
              <a:rPr lang="en-US" sz="1400" b="1" i="1" u="sng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evere stress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to reduce the lifetime due to hot-electron degradation to a practically observable range, by a drain source voltage considerably higher than the nominal voltage (1.8V for </a:t>
            </a:r>
            <a:r>
              <a:rPr lang="en-US" sz="1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en-US" sz="1400" i="1" baseline="-25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</a:t>
            </a:r>
            <a:r>
              <a:rPr lang="en-US" sz="1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180nm). </a:t>
            </a:r>
            <a: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 measured points at both 300K and 77K are very close to the  characteristic slope for the interface state generation,</a:t>
            </a:r>
            <a:r>
              <a:rPr lang="en-US" sz="16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≈3</a:t>
            </a:r>
            <a: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5791200" y="1371600"/>
          <a:ext cx="2286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491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371600"/>
                        <a:ext cx="22860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B0E7A-DDDA-4B5B-83A5-8D08D05DD3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729970"/>
            <a:ext cx="7010400" cy="5128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2819400" y="914400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333440" imgH="457200" progId="Equation.DSMT4">
                  <p:embed/>
                </p:oleObj>
              </mc:Choice>
              <mc:Fallback>
                <p:oleObj name="Equation" r:id="rId4" imgW="1333440" imgH="457200" progId="Equation.DSMT4">
                  <p:embed/>
                  <p:pic>
                    <p:nvPicPr>
                      <p:cNvPr id="150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266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9575" y="14412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solidFill>
                  <a:srgbClr val="002060"/>
                </a:solidFill>
              </a:rPr>
              <a:t>I</a:t>
            </a:r>
            <a:r>
              <a:rPr lang="en-US" sz="2400" i="1" baseline="-25000" dirty="0" err="1">
                <a:solidFill>
                  <a:srgbClr val="002060"/>
                </a:solidFill>
              </a:rPr>
              <a:t>sub</a:t>
            </a:r>
            <a:r>
              <a:rPr lang="en-US" sz="2400" dirty="0">
                <a:solidFill>
                  <a:srgbClr val="002060"/>
                </a:solidFill>
              </a:rPr>
              <a:t> stress plots for IBM SiGe BiCMOS process                                      </a:t>
            </a:r>
            <a:r>
              <a:rPr lang="en-US" dirty="0">
                <a:solidFill>
                  <a:srgbClr val="002060"/>
                </a:solidFill>
              </a:rPr>
              <a:t>J. Cressler, et al., Georgia Tech [2] confirming the </a:t>
            </a:r>
            <a:r>
              <a:rPr lang="en-US" i="1" u="sng" dirty="0">
                <a:solidFill>
                  <a:srgbClr val="002060"/>
                </a:solidFill>
              </a:rPr>
              <a:t>slope</a:t>
            </a:r>
            <a:r>
              <a:rPr lang="en-US" sz="2000" u="sng" dirty="0">
                <a:solidFill>
                  <a:srgbClr val="002060"/>
                </a:solidFill>
              </a:rPr>
              <a:t>:</a:t>
            </a:r>
            <a:r>
              <a:rPr lang="en-US" sz="2000" dirty="0">
                <a:solidFill>
                  <a:srgbClr val="002060"/>
                </a:solidFill>
              </a:rPr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91400" y="990600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990600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800600" y="2057400"/>
            <a:ext cx="2743200" cy="38862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105400" y="1524000"/>
            <a:ext cx="3124200" cy="914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152400" y="4876800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L=0.18 µm 300K (BNL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1981200" y="4572000"/>
            <a:ext cx="1066800" cy="167640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295400" y="5105400"/>
            <a:ext cx="990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924800" y="5029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ig.2.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5486400" y="1295400"/>
            <a:ext cx="1905000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9E28-AD59-4BBB-8786-01F196210E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65251"/>
            <a:ext cx="0" cy="0"/>
          </a:xfrm>
        </p:spPr>
        <p:txBody>
          <a:bodyPr rtlCol="0">
            <a:normAutofit fontScale="2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sz="2000" dirty="0">
              <a:latin typeface="+mj-lt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2000" dirty="0">
              <a:latin typeface="+mj-lt"/>
            </a:endParaRP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76200" y="365251"/>
            <a:ext cx="8991600" cy="838200"/>
          </a:xfrm>
        </p:spPr>
        <p:txBody>
          <a:bodyPr>
            <a:noAutofit/>
          </a:bodyPr>
          <a:lstStyle/>
          <a:p>
            <a:r>
              <a:rPr lang="en-US" altLang="en-US" sz="2400" dirty="0">
                <a:solidFill>
                  <a:srgbClr val="002060"/>
                </a:solidFill>
              </a:rPr>
              <a:t>Lifetime vs substrate current (normalized to channel width and current): Slope                                for TSMC L=180 and L=270 nm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3912" y="1476286"/>
            <a:ext cx="5865560" cy="4809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entury Gothic"/>
              <a:ea typeface="+mn-ea"/>
              <a:cs typeface="+mn-cs"/>
            </a:endParaRPr>
          </a:p>
        </p:txBody>
      </p:sp>
      <p:pic>
        <p:nvPicPr>
          <p:cNvPr id="17414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0756" y="1476286"/>
            <a:ext cx="2209800" cy="771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entury Gothic"/>
              <a:ea typeface="+mn-ea"/>
              <a:cs typeface="+mn-cs"/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entury Gothic"/>
              <a:ea typeface="+mn-ea"/>
              <a:cs typeface="+mn-cs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303468"/>
              </p:ext>
            </p:extLst>
          </p:nvPr>
        </p:nvGraphicFramePr>
        <p:xfrm>
          <a:off x="2743200" y="731440"/>
          <a:ext cx="1828800" cy="47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876369" imgH="228738" progId="Equation.3">
                  <p:embed/>
                </p:oleObj>
              </mc:Choice>
              <mc:Fallback>
                <p:oleObj name="Equation" r:id="rId5" imgW="876369" imgH="228738" progId="Equation.3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31440"/>
                        <a:ext cx="1828800" cy="472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3754" y="2574268"/>
            <a:ext cx="298873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The slope is largely independent of the channel length and temperature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Palatino Linotype"/>
              <a:ea typeface="+mn-ea"/>
              <a:cs typeface="+mn-cs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For constant </a:t>
            </a:r>
            <a:r>
              <a:rPr lang="en-US" sz="1800" dirty="0" err="1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I</a:t>
            </a:r>
            <a:r>
              <a:rPr lang="en-US" sz="1800" baseline="-25000" dirty="0" err="1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sub</a:t>
            </a:r>
            <a:r>
              <a:rPr lang="en-US" sz="1800" dirty="0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/I</a:t>
            </a:r>
            <a:r>
              <a:rPr lang="en-US" sz="1800" baseline="-25000" dirty="0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ds</a:t>
            </a:r>
            <a:r>
              <a:rPr lang="en-US" sz="1800" dirty="0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, the </a:t>
            </a:r>
            <a:r>
              <a:rPr lang="en-US" sz="1800" b="1" i="1" dirty="0">
                <a:solidFill>
                  <a:srgbClr val="FF0000"/>
                </a:solidFill>
                <a:latin typeface="Palatino Linotype"/>
                <a:ea typeface="+mn-ea"/>
                <a:cs typeface="+mn-cs"/>
              </a:rPr>
              <a:t>lifetime increases with channel length.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Palatino Linotype"/>
              <a:ea typeface="+mn-ea"/>
              <a:cs typeface="+mn-cs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u="sng" dirty="0">
                <a:solidFill>
                  <a:prstClr val="black"/>
                </a:solidFill>
                <a:latin typeface="Palatino Linotype"/>
                <a:ea typeface="+mn-ea"/>
                <a:cs typeface="+mn-cs"/>
              </a:rPr>
              <a:t>Each stress point is a new (“fresh”) device sample (two different L devices, 13 samples in this plot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>
                <a:solidFill>
                  <a:prstClr val="black"/>
                </a:solidFill>
                <a:latin typeface="Palatino Linotype"/>
              </a:rPr>
              <a:pPr/>
              <a:t>9</a:t>
            </a:fld>
            <a:endParaRPr lang="en-US">
              <a:solidFill>
                <a:prstClr val="black"/>
              </a:solidFill>
              <a:latin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275489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LBNF Content-Footer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9</TotalTime>
  <Words>2631</Words>
  <Application>Microsoft Office PowerPoint</Application>
  <PresentationFormat>On-screen Show (4:3)</PresentationFormat>
  <Paragraphs>183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1" baseType="lpstr">
      <vt:lpstr>Arial</vt:lpstr>
      <vt:lpstr>Bodoni MT</vt:lpstr>
      <vt:lpstr>Calibri</vt:lpstr>
      <vt:lpstr>Century Gothic</vt:lpstr>
      <vt:lpstr>GreekC</vt:lpstr>
      <vt:lpstr>Helvetica</vt:lpstr>
      <vt:lpstr>Lucida Grande</vt:lpstr>
      <vt:lpstr>Palatino Linotype</vt:lpstr>
      <vt:lpstr>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4_Office Theme</vt:lpstr>
      <vt:lpstr>LBNF Content-Footer Theme</vt:lpstr>
      <vt:lpstr>Equation</vt:lpstr>
      <vt:lpstr>Graph</vt:lpstr>
      <vt:lpstr>Principal findings of CMOS lifetime studies </vt:lpstr>
      <vt:lpstr>Findings: HCE vs T in CMOS </vt:lpstr>
      <vt:lpstr>  CMOS HCE “lifetime” vs “reliability”  </vt:lpstr>
      <vt:lpstr>Overview of Basics on Hot-electron effects (HEC) and NMOS lifetime (1)</vt:lpstr>
      <vt:lpstr>Overview of Basics on Hot-electron effects (HEC) and NMOS lifetime (2)</vt:lpstr>
      <vt:lpstr> Overview of Basics on Hot-electron effects (HEC) and NMOS lifetime (3) Lifetime τ vs  Isub/Ids and Ids/W</vt:lpstr>
      <vt:lpstr>Measurement Type I:    “Isub Stress Plot”</vt:lpstr>
      <vt:lpstr>PowerPoint Presentation</vt:lpstr>
      <vt:lpstr>Lifetime vs substrate current (normalized to channel width and current): Slope                                for TSMC L=180 and L=270 nm</vt:lpstr>
      <vt:lpstr> </vt:lpstr>
      <vt:lpstr>PowerPoint Presentation</vt:lpstr>
      <vt:lpstr>Why is the dependence of Lifetime on Vds so strong?</vt:lpstr>
      <vt:lpstr>Measurement Type I:  Substrate current  Isub vs 1/Vds</vt:lpstr>
      <vt:lpstr>PowerPoint Presentation</vt:lpstr>
      <vt:lpstr>Designing CMOS for low power → long lifetime</vt:lpstr>
      <vt:lpstr>CMOS in AC operation: Logic circuits and FPGAs</vt:lpstr>
      <vt:lpstr>Effective Stress Time is a small fraction of the Clock Cycle:</vt:lpstr>
      <vt:lpstr>Principal findings and design guidelines</vt:lpstr>
      <vt:lpstr>References (only a few key references; more in [6] and [7])</vt:lpstr>
      <vt:lpstr>Electric field at channel/drain bound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eljko Radeka</dc:creator>
  <cp:lastModifiedBy>Radeka, Veljko</cp:lastModifiedBy>
  <cp:revision>253</cp:revision>
  <dcterms:created xsi:type="dcterms:W3CDTF">2012-03-07T16:44:10Z</dcterms:created>
  <dcterms:modified xsi:type="dcterms:W3CDTF">2022-04-14T12:45:50Z</dcterms:modified>
</cp:coreProperties>
</file>